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7A5008D6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A964FE" w:rsidRPr="009230DE" w:rsidRDefault="00A964FE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A964FE" w:rsidRPr="009230DE" w:rsidRDefault="00A964FE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FAD24D0" w:rsidR="00A964FE" w:rsidRPr="009230DE" w:rsidRDefault="00A964F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Kaarev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- &amp;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bumerangipalkki</w:t>
                            </w:r>
                            <w:proofErr w:type="spellEnd"/>
                          </w:p>
                          <w:p w14:paraId="7C2B775F" w14:textId="392FBACE" w:rsidR="00A964FE" w:rsidRPr="009230DE" w:rsidRDefault="00A964F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FAD24D0" w:rsidR="00A964FE" w:rsidRPr="009230DE" w:rsidRDefault="00A964F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Kaarev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- &amp;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bumerangipalkki</w:t>
                      </w:r>
                      <w:proofErr w:type="spellEnd"/>
                    </w:p>
                    <w:p w14:paraId="7C2B775F" w14:textId="392FBACE" w:rsidR="00A964FE" w:rsidRPr="009230DE" w:rsidRDefault="00A964F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00AD3DCA">
          <w:pPr>
            <w:pStyle w:val="TOCHeading"/>
            <w:rPr>
              <w:color w:val="auto"/>
            </w:rPr>
          </w:pPr>
          <w:r w:rsidRPr="009230DE"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31CECE54" w14:textId="7EC9BE82" w:rsidR="00B9723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92352" w:history="1">
            <w:r w:rsidR="00B97232" w:rsidRPr="00FF7CA9">
              <w:rPr>
                <w:rStyle w:val="Hyperlink"/>
                <w:rFonts w:eastAsiaTheme="minorEastAsia"/>
                <w:noProof/>
              </w:rPr>
              <w:t>1</w:t>
            </w:r>
            <w:r w:rsidR="00B9723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97232" w:rsidRPr="00FF7CA9">
              <w:rPr>
                <w:rStyle w:val="Hyperlink"/>
                <w:rFonts w:eastAsiaTheme="minorEastAsia"/>
                <w:noProof/>
              </w:rPr>
              <w:t>LÄHTÖTIEDOT</w:t>
            </w:r>
            <w:r w:rsidR="00B97232">
              <w:rPr>
                <w:noProof/>
                <w:webHidden/>
              </w:rPr>
              <w:tab/>
            </w:r>
            <w:r w:rsidR="00B97232">
              <w:rPr>
                <w:noProof/>
                <w:webHidden/>
              </w:rPr>
              <w:fldChar w:fldCharType="begin"/>
            </w:r>
            <w:r w:rsidR="00B97232">
              <w:rPr>
                <w:noProof/>
                <w:webHidden/>
              </w:rPr>
              <w:instrText xml:space="preserve"> PAGEREF _Toc73692352 \h </w:instrText>
            </w:r>
            <w:r w:rsidR="00B97232">
              <w:rPr>
                <w:noProof/>
                <w:webHidden/>
              </w:rPr>
            </w:r>
            <w:r w:rsidR="00B97232">
              <w:rPr>
                <w:noProof/>
                <w:webHidden/>
              </w:rPr>
              <w:fldChar w:fldCharType="separate"/>
            </w:r>
            <w:r w:rsidR="00B97232">
              <w:rPr>
                <w:noProof/>
                <w:webHidden/>
              </w:rPr>
              <w:t>3</w:t>
            </w:r>
            <w:r w:rsidR="00B97232">
              <w:rPr>
                <w:noProof/>
                <w:webHidden/>
              </w:rPr>
              <w:fldChar w:fldCharType="end"/>
            </w:r>
          </w:hyperlink>
        </w:p>
        <w:p w14:paraId="65CE42E8" w14:textId="01BEC14B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3" w:history="1">
            <w:r w:rsidRPr="00FF7CA9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E9A8AE" w14:textId="75375C95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4" w:history="1">
            <w:r w:rsidRPr="00FF7CA9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F8F25B" w14:textId="5184552D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5" w:history="1">
            <w:r w:rsidRPr="00FF7CA9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764A0D" w14:textId="785CE963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6" w:history="1">
            <w:r w:rsidRPr="00FF7CA9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3A906" w14:textId="7725A1F8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2" w:history="1">
            <w:r w:rsidRPr="00FF7CA9">
              <w:rPr>
                <w:rStyle w:val="Hyperlink"/>
                <w:noProof/>
              </w:rPr>
              <w:t>4.1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TASAKORKEA KAAREVA 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77FC90" w14:textId="78BF7157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3" w:history="1">
            <w:r w:rsidRPr="00FF7CA9">
              <w:rPr>
                <w:rStyle w:val="Hyperlink"/>
                <w:noProof/>
              </w:rPr>
              <w:t>4.1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KAAREVA HARJAPALKKI ELI BUMERANGI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20C853" w14:textId="14F18328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64" w:history="1">
            <w:r w:rsidRPr="00FF7CA9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POIKITTAINEN VETO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B1F1D7" w14:textId="2959C4AF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6" w:history="1">
            <w:r w:rsidRPr="00FF7CA9">
              <w:rPr>
                <w:rStyle w:val="Hyperlink"/>
                <w:noProof/>
              </w:rPr>
              <w:t>4.2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TASAKORKEA KAAREVA 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97AF35" w14:textId="5A852D03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7" w:history="1">
            <w:r w:rsidRPr="00FF7CA9">
              <w:rPr>
                <w:rStyle w:val="Hyperlink"/>
                <w:noProof/>
              </w:rPr>
              <w:t>4.2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KAAREVA HARJAPALKKI ELI BUMERANGI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293F85" w14:textId="74C4A06E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68" w:history="1">
            <w:r w:rsidRPr="00FF7CA9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LEIKKAUSKESTÄVYYS TUI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76C529" w14:textId="2ED6D627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0" w:history="1">
            <w:r w:rsidRPr="00FF7CA9">
              <w:rPr>
                <w:rStyle w:val="Hyperlink"/>
                <w:noProof/>
              </w:rPr>
              <w:t>4.3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VASEN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76627A" w14:textId="50437BCA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1" w:history="1">
            <w:r w:rsidRPr="00FF7CA9">
              <w:rPr>
                <w:rStyle w:val="Hyperlink"/>
                <w:noProof/>
              </w:rPr>
              <w:t>4.3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OIKEA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ACBF15" w14:textId="31C32E24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2" w:history="1">
            <w:r w:rsidRPr="00FF7CA9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TUKIPAINE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2B5D85" w14:textId="02AEE73F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3" w:history="1">
            <w:r w:rsidRPr="00FF7CA9">
              <w:rPr>
                <w:rStyle w:val="Hyperlink"/>
                <w:noProof/>
              </w:rPr>
              <w:t>4.3.3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VASEN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AFAFCE" w14:textId="56222E85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4" w:history="1">
            <w:r w:rsidRPr="00FF7CA9">
              <w:rPr>
                <w:rStyle w:val="Hyperlink"/>
                <w:noProof/>
              </w:rPr>
              <w:t>4.3.4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OIKEA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F8284F" w14:textId="5B898EA3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5" w:history="1">
            <w:r w:rsidRPr="00FF7CA9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OIKEAN TUEN LOVIVAIKU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F3A90" w14:textId="55FC17DD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6" w:history="1">
            <w:r w:rsidRPr="00FF7CA9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SIIRTYMIEN ARVIOIN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E67451" w14:textId="3C892D8A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7" w:history="1">
            <w:r w:rsidRPr="00FF7CA9">
              <w:rPr>
                <w:rStyle w:val="Hyperlink"/>
                <w:rFonts w:eastAsiaTheme="minorEastAsia"/>
                <w:noProof/>
              </w:rPr>
              <w:t>4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7DE2F71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AD3DCA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92352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33E472B8" w14:textId="663368B0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 xml:space="preserve">Palkin </w:t>
      </w:r>
      <w:r w:rsidRPr="00AD6F28">
        <w:rPr>
          <w:rFonts w:cs="Arial"/>
          <w:lang w:val="fi-FI"/>
        </w:rPr>
        <w:t>jänneväli</w:t>
      </w:r>
      <w:r>
        <w:rPr>
          <w:rFonts w:cs="Arial"/>
          <w:lang w:val="fi-FI"/>
        </w:rPr>
        <w:t>:</w:t>
      </w:r>
      <w:r w:rsidR="00457E55">
        <w:rPr>
          <w:rFonts w:cs="Arial"/>
          <w:lang w:val="fi-FI"/>
        </w:rPr>
        <w:t xml:space="preserve"> </w:t>
      </w:r>
      <w:r w:rsidRPr="00AD6F28">
        <w:rPr>
          <w:rFonts w:cs="Arial"/>
          <w:lang w:val="fi-FI"/>
        </w:rPr>
        <w:t>15 0</w:t>
      </w:r>
      <w:r>
        <w:rPr>
          <w:rFonts w:cs="Arial"/>
          <w:lang w:val="fi-FI"/>
        </w:rPr>
        <w:t>00 mm (tuen keskeltä keskelle)</w:t>
      </w:r>
    </w:p>
    <w:p w14:paraId="11482E9B" w14:textId="6AF81F56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Käyttöluokka: 1</w:t>
      </w:r>
    </w:p>
    <w:p w14:paraId="70CDE426" w14:textId="4D7598AC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A</w:t>
      </w:r>
      <w:r w:rsidR="00EA799E">
        <w:rPr>
          <w:rFonts w:cs="Arial"/>
          <w:lang w:val="fi-FI"/>
        </w:rPr>
        <w:t>ikaluokka: Keskipitkä</w:t>
      </w:r>
      <w:r w:rsidRPr="00AD6F28">
        <w:rPr>
          <w:rFonts w:cs="Arial"/>
          <w:lang w:val="fi-FI"/>
        </w:rPr>
        <w:t xml:space="preserve"> </w:t>
      </w:r>
    </w:p>
    <w:p w14:paraId="334D3EA9" w14:textId="77777777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>Palkin materiaali</w:t>
      </w:r>
      <w:r>
        <w:rPr>
          <w:rFonts w:cs="Arial"/>
          <w:lang w:val="fi-FI"/>
        </w:rPr>
        <w:t>:</w:t>
      </w:r>
      <w:r w:rsidRPr="00AD6F28">
        <w:rPr>
          <w:rFonts w:cs="Arial"/>
          <w:lang w:val="fi-FI"/>
        </w:rPr>
        <w:t xml:space="preserve"> GL30c</w:t>
      </w:r>
    </w:p>
    <w:p w14:paraId="52E1471F" w14:textId="6DDE197D" w:rsidR="00457E55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alkin poikkileikkaus</w:t>
      </w:r>
      <w:r w:rsidRPr="00AD6F28">
        <w:rPr>
          <w:rFonts w:cs="Arial"/>
          <w:lang w:val="fi-FI"/>
        </w:rPr>
        <w:t xml:space="preserve"> (</w:t>
      </w:r>
      <w:proofErr w:type="spellStart"/>
      <w:r w:rsidRPr="00AD6F28">
        <w:rPr>
          <w:rFonts w:cs="Arial"/>
          <w:lang w:val="fi-FI"/>
        </w:rPr>
        <w:t>BxH</w:t>
      </w:r>
      <w:proofErr w:type="spellEnd"/>
      <w:r w:rsidRPr="00AD6F28">
        <w:rPr>
          <w:rFonts w:cs="Arial"/>
          <w:lang w:val="fi-FI"/>
        </w:rPr>
        <w:t>)</w:t>
      </w:r>
      <w:r>
        <w:rPr>
          <w:rFonts w:cs="Arial"/>
          <w:lang w:val="fi-FI"/>
        </w:rPr>
        <w:t>:</w:t>
      </w:r>
      <w:r w:rsidRPr="00AD6F28">
        <w:rPr>
          <w:rFonts w:cs="Arial"/>
          <w:lang w:val="fi-FI"/>
        </w:rPr>
        <w:t xml:space="preserve"> 240x80</w:t>
      </w:r>
      <w:r w:rsidR="00EA799E">
        <w:rPr>
          <w:rFonts w:cs="Arial"/>
          <w:lang w:val="fi-FI"/>
        </w:rPr>
        <w:t>0-</w:t>
      </w:r>
      <w:r>
        <w:rPr>
          <w:rFonts w:cs="Arial"/>
          <w:lang w:val="fi-FI"/>
        </w:rPr>
        <w:t>1492</w:t>
      </w:r>
      <w:r w:rsidR="00EA799E">
        <w:rPr>
          <w:rFonts w:cs="Arial"/>
          <w:lang w:val="fi-FI"/>
        </w:rPr>
        <w:t>-800</w:t>
      </w:r>
    </w:p>
    <w:p w14:paraId="0AD610FE" w14:textId="7EFE056F" w:rsidR="00457E55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>Palkin lamellin paksuus</w:t>
      </w:r>
      <w:r w:rsidR="00EA799E">
        <w:rPr>
          <w:rFonts w:cs="Arial"/>
          <w:lang w:val="fi-FI"/>
        </w:rPr>
        <w:t xml:space="preserve"> t on </w:t>
      </w:r>
      <w:r w:rsidRPr="00AD6F28">
        <w:rPr>
          <w:rFonts w:cs="Arial"/>
          <w:lang w:val="fi-FI"/>
        </w:rPr>
        <w:t xml:space="preserve">25 mm. </w:t>
      </w:r>
    </w:p>
    <w:p w14:paraId="2C10495B" w14:textId="77777777" w:rsidR="00E70DB0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 xml:space="preserve">Palkin taivutussäde, </w:t>
      </w:r>
      <w:proofErr w:type="spellStart"/>
      <w:r w:rsidRPr="00AD6F28">
        <w:rPr>
          <w:rFonts w:cs="Arial"/>
          <w:lang w:val="fi-FI"/>
        </w:rPr>
        <w:t>r</w:t>
      </w:r>
      <w:r w:rsidRPr="00AD6F28">
        <w:rPr>
          <w:rFonts w:cs="Arial"/>
          <w:vertAlign w:val="subscript"/>
          <w:lang w:val="fi-FI"/>
        </w:rPr>
        <w:t>in</w:t>
      </w:r>
      <w:proofErr w:type="spellEnd"/>
      <w:r w:rsidRPr="00AD6F28">
        <w:rPr>
          <w:rFonts w:cs="Arial"/>
          <w:lang w:val="fi-FI"/>
        </w:rPr>
        <w:t xml:space="preserve"> = 11</w:t>
      </w:r>
      <w:r w:rsidR="00E70DB0">
        <w:rPr>
          <w:rFonts w:cs="Arial"/>
          <w:lang w:val="fi-FI"/>
        </w:rPr>
        <w:t xml:space="preserve"> 388 mm</w:t>
      </w:r>
    </w:p>
    <w:p w14:paraId="58B1532F" w14:textId="1135960B" w:rsidR="00457E55" w:rsidRDefault="00E70DB0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Yläreunan (</w:t>
      </w:r>
      <w:r w:rsidR="00AD6F28" w:rsidRPr="00AD6F28">
        <w:rPr>
          <w:rFonts w:cs="Arial"/>
          <w:lang w:val="fi-FI"/>
        </w:rPr>
        <w:t>katon</w:t>
      </w:r>
      <w:r>
        <w:rPr>
          <w:rFonts w:cs="Arial"/>
          <w:lang w:val="fi-FI"/>
        </w:rPr>
        <w:t>)</w:t>
      </w:r>
      <w:r w:rsidR="00AD6F28" w:rsidRPr="00AD6F28">
        <w:rPr>
          <w:rFonts w:cs="Arial"/>
          <w:lang w:val="fi-FI"/>
        </w:rPr>
        <w:t xml:space="preserve"> kaltevuus on 18,43°. </w:t>
      </w:r>
    </w:p>
    <w:p w14:paraId="1BF475A0" w14:textId="77777777" w:rsidR="00E02916" w:rsidRDefault="00E02916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alkin tilavuuksia:</w:t>
      </w:r>
    </w:p>
    <w:p w14:paraId="6568CB0E" w14:textId="77777777" w:rsidR="00E02916" w:rsidRDefault="00E02916" w:rsidP="00E02916">
      <w:pPr>
        <w:pStyle w:val="ListParagraph"/>
      </w:pPr>
      <w:r>
        <w:t xml:space="preserve">tasakorkea: </w:t>
      </w:r>
      <w:r w:rsidR="00AD6F28" w:rsidRPr="00AD6F28">
        <w:t xml:space="preserve">Kaarevan osan tilavuus </w:t>
      </w:r>
      <w:proofErr w:type="spellStart"/>
      <w:r w:rsidR="00AD6F28" w:rsidRPr="00AD6F28">
        <w:t>V</w:t>
      </w:r>
      <w:r w:rsidR="00AD6F28" w:rsidRPr="00AD6F28">
        <w:rPr>
          <w:vertAlign w:val="subscript"/>
        </w:rPr>
        <w:t>kaari</w:t>
      </w:r>
      <w:proofErr w:type="spellEnd"/>
      <w:r w:rsidR="00AD6F28" w:rsidRPr="00AD6F28">
        <w:t xml:space="preserve"> = 1,5683 m³ ja koko palkin tilavuus </w:t>
      </w:r>
      <w:proofErr w:type="spellStart"/>
      <w:r w:rsidR="00AD6F28" w:rsidRPr="00AD6F28">
        <w:t>V</w:t>
      </w:r>
      <w:r w:rsidR="00AD6F28" w:rsidRPr="00AD6F28">
        <w:rPr>
          <w:vertAlign w:val="subscript"/>
        </w:rPr>
        <w:t>b</w:t>
      </w:r>
      <w:proofErr w:type="spellEnd"/>
      <w:r w:rsidR="00AD6F28" w:rsidRPr="00AD6F28">
        <w:t xml:space="preserve"> = 12,5725 m³</w:t>
      </w:r>
    </w:p>
    <w:p w14:paraId="29583910" w14:textId="2D105B7A" w:rsidR="00457E55" w:rsidRDefault="00E02916" w:rsidP="00E02916">
      <w:pPr>
        <w:pStyle w:val="ListParagraph"/>
      </w:pPr>
      <w:r>
        <w:t xml:space="preserve">bumerangi: </w:t>
      </w:r>
      <w:r w:rsidRPr="00AD6F28">
        <w:t xml:space="preserve">Kaarevan osan tilavuus </w:t>
      </w:r>
      <w:proofErr w:type="spellStart"/>
      <w:r w:rsidRPr="00AD6F28">
        <w:t>V</w:t>
      </w:r>
      <w:r w:rsidRPr="00AD6F28">
        <w:rPr>
          <w:vertAlign w:val="subscript"/>
        </w:rPr>
        <w:t>kaari</w:t>
      </w:r>
      <w:proofErr w:type="spellEnd"/>
      <w:r w:rsidRPr="00AD6F28">
        <w:t xml:space="preserve"> = </w:t>
      </w:r>
      <w:r w:rsidR="00F31C11">
        <w:t>2,0229</w:t>
      </w:r>
      <w:r w:rsidRPr="00AD6F28">
        <w:t xml:space="preserve"> m³ ja koko palkin tilavuus </w:t>
      </w:r>
      <w:proofErr w:type="spellStart"/>
      <w:r w:rsidRPr="00AD6F28">
        <w:t>V</w:t>
      </w:r>
      <w:r w:rsidRPr="00AD6F28">
        <w:rPr>
          <w:vertAlign w:val="subscript"/>
        </w:rPr>
        <w:t>b</w:t>
      </w:r>
      <w:proofErr w:type="spellEnd"/>
      <w:r w:rsidRPr="00AD6F28">
        <w:t xml:space="preserve"> = 1</w:t>
      </w:r>
      <w:r w:rsidR="00F31C11">
        <w:t>4,4667</w:t>
      </w:r>
      <w:r w:rsidRPr="00AD6F28">
        <w:t xml:space="preserve"> m³</w:t>
      </w:r>
      <w:r w:rsidR="00AD6F28" w:rsidRPr="00AD6F28">
        <w:t xml:space="preserve"> </w:t>
      </w:r>
    </w:p>
    <w:p w14:paraId="2276A88D" w14:textId="77777777" w:rsidR="00457E55" w:rsidRDefault="00457E55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</w:t>
      </w:r>
      <w:r w:rsidR="00AD6F28" w:rsidRPr="00AD6F28">
        <w:rPr>
          <w:rFonts w:cs="Arial"/>
          <w:lang w:val="fi-FI"/>
        </w:rPr>
        <w:t>alki</w:t>
      </w:r>
      <w:r>
        <w:rPr>
          <w:rFonts w:cs="Arial"/>
          <w:lang w:val="fi-FI"/>
        </w:rPr>
        <w:t>n</w:t>
      </w:r>
      <w:r w:rsidR="00AD6F28" w:rsidRPr="00AD6F28">
        <w:rPr>
          <w:rFonts w:cs="Arial"/>
          <w:lang w:val="fi-FI"/>
        </w:rPr>
        <w:t xml:space="preserve"> tu</w:t>
      </w:r>
      <w:r>
        <w:rPr>
          <w:rFonts w:cs="Arial"/>
          <w:lang w:val="fi-FI"/>
        </w:rPr>
        <w:t>et:</w:t>
      </w:r>
    </w:p>
    <w:p w14:paraId="04CCAD2E" w14:textId="77777777" w:rsidR="00457E55" w:rsidRDefault="00AD6F28" w:rsidP="00E02916">
      <w:pPr>
        <w:pStyle w:val="ListParagraph"/>
      </w:pPr>
      <w:r w:rsidRPr="00457E55">
        <w:t>HEA 200 teräspalkki (tukipinnan pituus 200 mm)</w:t>
      </w:r>
    </w:p>
    <w:p w14:paraId="5426C916" w14:textId="77777777" w:rsidR="00457E55" w:rsidRDefault="00AD6F28" w:rsidP="00E02916">
      <w:pPr>
        <w:pStyle w:val="ListParagraph"/>
      </w:pPr>
      <w:r w:rsidRPr="00457E55">
        <w:t>IPE 200 (tukipinnan pituus 100 mm)</w:t>
      </w:r>
    </w:p>
    <w:p w14:paraId="0A141078" w14:textId="7875A0B9" w:rsidR="00CF5D1E" w:rsidRDefault="00CF5D1E" w:rsidP="00457E55">
      <w:pPr>
        <w:rPr>
          <w:lang w:val="fi-FI"/>
        </w:rPr>
      </w:pPr>
      <w:r>
        <w:rPr>
          <w:lang w:val="fi-FI"/>
        </w:rPr>
        <w:t>Kuorma tulee palkin puristetulta reunalta</w:t>
      </w:r>
    </w:p>
    <w:p w14:paraId="40BF844C" w14:textId="0D0EC123" w:rsidR="00EA799E" w:rsidRDefault="00AD6F28" w:rsidP="00457E55">
      <w:pPr>
        <w:rPr>
          <w:lang w:val="fi-FI"/>
        </w:rPr>
      </w:pPr>
      <w:r w:rsidRPr="00EA799E">
        <w:rPr>
          <w:lang w:val="fi-FI"/>
        </w:rPr>
        <w:t>Staattisessa mallissa oletetaan, että toine</w:t>
      </w:r>
      <w:r w:rsidR="00EA799E">
        <w:rPr>
          <w:lang w:val="fi-FI"/>
        </w:rPr>
        <w:t>n tuista sallii vaakasiirtymän</w:t>
      </w:r>
    </w:p>
    <w:p w14:paraId="245D88C2" w14:textId="77777777" w:rsidR="00EA799E" w:rsidRDefault="00EA799E" w:rsidP="00457E55">
      <w:pPr>
        <w:rPr>
          <w:lang w:val="fi-FI"/>
        </w:rPr>
      </w:pPr>
      <w:r>
        <w:rPr>
          <w:lang w:val="fi-FI"/>
        </w:rPr>
        <w:t>Pintakäsittelyn kosteustekninen toiminta: ei estä kosteuden siirtymistä</w:t>
      </w:r>
      <w:r w:rsidR="00AD6F28" w:rsidRPr="00EA799E">
        <w:rPr>
          <w:lang w:val="fi-FI"/>
        </w:rPr>
        <w:t xml:space="preserve"> </w:t>
      </w:r>
    </w:p>
    <w:p w14:paraId="6E7DE27C" w14:textId="6ABBEA44" w:rsidR="00AD6F28" w:rsidRDefault="00AD6F28" w:rsidP="00457E55">
      <w:pPr>
        <w:rPr>
          <w:lang w:val="fi-FI"/>
        </w:rPr>
      </w:pPr>
      <w:r w:rsidRPr="00EA799E">
        <w:rPr>
          <w:lang w:val="fi-FI"/>
        </w:rPr>
        <w:t xml:space="preserve">Laskelmassa </w:t>
      </w:r>
      <w:r w:rsidRPr="00EA799E">
        <w:rPr>
          <w:b/>
          <w:lang w:val="fi-FI"/>
        </w:rPr>
        <w:t xml:space="preserve">ei </w:t>
      </w:r>
      <w:r w:rsidR="00EA799E">
        <w:rPr>
          <w:b/>
          <w:lang w:val="fi-FI"/>
        </w:rPr>
        <w:t xml:space="preserve">pienennetä </w:t>
      </w:r>
      <w:r w:rsidRPr="00EA799E">
        <w:rPr>
          <w:lang w:val="fi-FI"/>
        </w:rPr>
        <w:t>tasaisen kuor</w:t>
      </w:r>
      <w:r w:rsidR="00EA799E">
        <w:rPr>
          <w:lang w:val="fi-FI"/>
        </w:rPr>
        <w:t>man aiheuttamaa leikkausvoimaa</w:t>
      </w:r>
    </w:p>
    <w:p w14:paraId="191E9C12" w14:textId="77777777" w:rsidR="00EA799E" w:rsidRDefault="00EA799E" w:rsidP="00457E55">
      <w:pPr>
        <w:rPr>
          <w:lang w:val="fi-FI"/>
        </w:rPr>
      </w:pPr>
    </w:p>
    <w:p w14:paraId="0BC77088" w14:textId="67D65814" w:rsidR="00EA799E" w:rsidRPr="00EA799E" w:rsidRDefault="00EA799E" w:rsidP="00457E55">
      <w:pPr>
        <w:rPr>
          <w:lang w:val="fi-FI"/>
        </w:rPr>
      </w:pPr>
      <w:r>
        <w:rPr>
          <w:rFonts w:cs="Arial"/>
          <w:lang w:val="fi-FI"/>
        </w:rPr>
        <w:t xml:space="preserve">Lasketaan palkki </w:t>
      </w:r>
      <w:r w:rsidRPr="00EA799E">
        <w:rPr>
          <w:rFonts w:cs="Arial"/>
          <w:b/>
          <w:lang w:val="fi-FI"/>
        </w:rPr>
        <w:t>kaarevana palkkina</w:t>
      </w:r>
      <w:r>
        <w:rPr>
          <w:rFonts w:cs="Arial"/>
          <w:lang w:val="fi-FI"/>
        </w:rPr>
        <w:t xml:space="preserve"> ja </w:t>
      </w:r>
      <w:r w:rsidRPr="00EA799E">
        <w:rPr>
          <w:rFonts w:cs="Arial"/>
          <w:b/>
          <w:lang w:val="fi-FI"/>
        </w:rPr>
        <w:t>Bumerangipalkkina</w:t>
      </w:r>
      <w:r w:rsidR="00315679">
        <w:rPr>
          <w:rFonts w:cs="Arial"/>
          <w:lang w:val="fi-FI"/>
        </w:rPr>
        <w:t>. K</w:t>
      </w:r>
      <w:r>
        <w:rPr>
          <w:rFonts w:cs="Arial"/>
          <w:lang w:val="fi-FI"/>
        </w:rPr>
        <w:t>aarevassa palkissa p</w:t>
      </w:r>
      <w:r w:rsidRPr="00AD6F28">
        <w:rPr>
          <w:rFonts w:cs="Arial"/>
          <w:lang w:val="fi-FI"/>
        </w:rPr>
        <w:t>alkin harjaosa on lisätty liimauksen jälkeen ja kiinnitetty mekaanisilla kiinnikkeillä (kuivasauma).</w:t>
      </w:r>
      <w:r w:rsidR="00315679">
        <w:rPr>
          <w:rFonts w:cs="Arial"/>
          <w:lang w:val="fi-FI"/>
        </w:rPr>
        <w:t xml:space="preserve"> Kuormia (omapaino) ei ole muutettu palkkien välillä.</w:t>
      </w:r>
    </w:p>
    <w:p w14:paraId="0B3A1F60" w14:textId="791FD12E" w:rsidR="00CF56EC" w:rsidRPr="00A9409B" w:rsidRDefault="007715E5" w:rsidP="00AD3DCA">
      <w:pPr>
        <w:pStyle w:val="Heading1"/>
        <w:rPr>
          <w:color w:val="0D0D0D" w:themeColor="text1"/>
          <w:lang w:val="en-US"/>
        </w:rPr>
      </w:pPr>
      <w:bookmarkStart w:id="13" w:name="_Toc73692353"/>
      <w:r>
        <w:t>KUORMAT</w:t>
      </w:r>
      <w:bookmarkEnd w:id="13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656702BD" w:rsidR="0020189D" w:rsidRDefault="00E70DB0" w:rsidP="5640B9D3">
      <w:pPr>
        <w:rPr>
          <w:color w:val="6C733D" w:themeColor="accent5"/>
        </w:rPr>
      </w:pPr>
      <w:r w:rsidRPr="00E70DB0">
        <w:rPr>
          <w:color w:val="6C733D" w:themeColor="accent5"/>
          <w:position w:val="-94"/>
        </w:rPr>
        <w:object w:dxaOrig="8800" w:dyaOrig="1880" w14:anchorId="23C50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9.95pt;height:94.1pt" o:ole="">
            <v:imagedata r:id="rId12" o:title=""/>
          </v:shape>
          <o:OLEObject Type="Embed" ProgID="Equation.DSMT4" ShapeID="_x0000_i1025" DrawAspect="Content" ObjectID="_1684305576" r:id="rId13"/>
        </w:object>
      </w:r>
    </w:p>
    <w:p w14:paraId="3BE10033" w14:textId="477B1E1D" w:rsidR="00CF5D1E" w:rsidRDefault="00CF5D1E" w:rsidP="5640B9D3">
      <w:pPr>
        <w:rPr>
          <w:color w:val="6C733D" w:themeColor="accent5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0528" behindDoc="0" locked="0" layoutInCell="1" allowOverlap="1" wp14:anchorId="29230F0F" wp14:editId="0D06A7C1">
            <wp:simplePos x="0" y="0"/>
            <wp:positionH relativeFrom="page">
              <wp:posOffset>969049</wp:posOffset>
            </wp:positionH>
            <wp:positionV relativeFrom="paragraph">
              <wp:posOffset>52449</wp:posOffset>
            </wp:positionV>
            <wp:extent cx="6225819" cy="2538484"/>
            <wp:effectExtent l="0" t="0" r="381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5819" cy="25384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AFCA02" w14:textId="41B67582" w:rsidR="00CF5D1E" w:rsidRDefault="00CF5D1E" w:rsidP="5640B9D3">
      <w:pPr>
        <w:rPr>
          <w:color w:val="6C733D" w:themeColor="accent5"/>
        </w:rPr>
      </w:pPr>
    </w:p>
    <w:p w14:paraId="4974A0A5" w14:textId="5843CBB3" w:rsidR="00CF5D1E" w:rsidRDefault="00CF5D1E" w:rsidP="5640B9D3">
      <w:pPr>
        <w:rPr>
          <w:color w:val="6C733D" w:themeColor="accent5"/>
        </w:rPr>
      </w:pPr>
    </w:p>
    <w:p w14:paraId="0CEEB0EF" w14:textId="0DBD422B" w:rsidR="00CF5D1E" w:rsidRDefault="00CF5D1E" w:rsidP="5640B9D3">
      <w:pPr>
        <w:rPr>
          <w:color w:val="6C733D" w:themeColor="accent5"/>
        </w:rPr>
      </w:pPr>
    </w:p>
    <w:p w14:paraId="7283F1EE" w14:textId="4C918E24" w:rsidR="00CF5D1E" w:rsidRDefault="00CF5D1E" w:rsidP="5640B9D3">
      <w:pPr>
        <w:rPr>
          <w:color w:val="6C733D" w:themeColor="accent5"/>
        </w:rPr>
      </w:pPr>
    </w:p>
    <w:p w14:paraId="5DF2569E" w14:textId="12C5F468" w:rsidR="00CF5D1E" w:rsidRDefault="00CF5D1E" w:rsidP="5640B9D3">
      <w:pPr>
        <w:rPr>
          <w:color w:val="6C733D" w:themeColor="accent5"/>
        </w:rPr>
      </w:pPr>
    </w:p>
    <w:p w14:paraId="5CA92995" w14:textId="61D397FF" w:rsidR="00CF5D1E" w:rsidRDefault="00CF5D1E" w:rsidP="5640B9D3">
      <w:pPr>
        <w:rPr>
          <w:color w:val="6C733D" w:themeColor="accent5"/>
        </w:rPr>
      </w:pPr>
    </w:p>
    <w:p w14:paraId="149ED10C" w14:textId="77777777" w:rsidR="00CF5D1E" w:rsidRDefault="00CF5D1E" w:rsidP="5640B9D3">
      <w:pPr>
        <w:rPr>
          <w:color w:val="6C733D" w:themeColor="accent5"/>
        </w:rPr>
      </w:pPr>
    </w:p>
    <w:p w14:paraId="1889DD44" w14:textId="7AFC98B4" w:rsidR="00A9409B" w:rsidRDefault="00A9409B" w:rsidP="00C46DE3">
      <w:pPr>
        <w:rPr>
          <w:b/>
          <w:lang w:val="fi-FI"/>
        </w:rPr>
      </w:pPr>
    </w:p>
    <w:p w14:paraId="1B48C78C" w14:textId="2A01CB44" w:rsidR="00955A69" w:rsidRDefault="00955A69" w:rsidP="00C46DE3">
      <w:pPr>
        <w:rPr>
          <w:b/>
          <w:lang w:val="fi-FI"/>
        </w:rPr>
      </w:pPr>
    </w:p>
    <w:p w14:paraId="3DA09DC8" w14:textId="67C95E2B" w:rsidR="00955A69" w:rsidRDefault="00955A69" w:rsidP="00C46DE3">
      <w:pPr>
        <w:rPr>
          <w:b/>
          <w:lang w:val="fi-FI"/>
        </w:rPr>
      </w:pPr>
    </w:p>
    <w:p w14:paraId="332E810C" w14:textId="7DFFA162" w:rsidR="00CF5D1E" w:rsidRDefault="00CF5D1E" w:rsidP="00C46DE3">
      <w:pPr>
        <w:rPr>
          <w:b/>
          <w:lang w:val="fi-FI"/>
        </w:rPr>
      </w:pPr>
    </w:p>
    <w:p w14:paraId="52DF320C" w14:textId="337F5DDD" w:rsidR="00CF5D1E" w:rsidRDefault="00CF5D1E" w:rsidP="00C46DE3">
      <w:pPr>
        <w:rPr>
          <w:b/>
          <w:lang w:val="fi-FI"/>
        </w:rPr>
      </w:pPr>
    </w:p>
    <w:p w14:paraId="3840B596" w14:textId="6A58F62B" w:rsidR="00CF5D1E" w:rsidRDefault="00CF5D1E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2576" behindDoc="0" locked="0" layoutInCell="1" allowOverlap="1" wp14:anchorId="1CB46063" wp14:editId="7322DD8B">
            <wp:simplePos x="0" y="0"/>
            <wp:positionH relativeFrom="column">
              <wp:posOffset>75366</wp:posOffset>
            </wp:positionH>
            <wp:positionV relativeFrom="paragraph">
              <wp:posOffset>-73840</wp:posOffset>
            </wp:positionV>
            <wp:extent cx="4032914" cy="2716774"/>
            <wp:effectExtent l="0" t="0" r="5715" b="762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2914" cy="27167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C9CCE3" w14:textId="1AD286AA" w:rsidR="00CF5D1E" w:rsidRDefault="00CF5D1E" w:rsidP="00C46DE3">
      <w:pPr>
        <w:rPr>
          <w:b/>
          <w:lang w:val="fi-FI"/>
        </w:rPr>
      </w:pPr>
    </w:p>
    <w:p w14:paraId="10798569" w14:textId="29CA54FD" w:rsidR="00CF5D1E" w:rsidRDefault="00CF5D1E" w:rsidP="00C46DE3">
      <w:pPr>
        <w:rPr>
          <w:b/>
          <w:lang w:val="fi-FI"/>
        </w:rPr>
      </w:pPr>
    </w:p>
    <w:p w14:paraId="2F8A5228" w14:textId="14E4ABCE" w:rsidR="00CF5D1E" w:rsidRDefault="00CF5D1E" w:rsidP="00C46DE3">
      <w:pPr>
        <w:rPr>
          <w:b/>
          <w:lang w:val="fi-FI"/>
        </w:rPr>
      </w:pPr>
    </w:p>
    <w:p w14:paraId="25942650" w14:textId="5AE92CF8" w:rsidR="00CF5D1E" w:rsidRDefault="00CF5D1E" w:rsidP="00C46DE3">
      <w:pPr>
        <w:rPr>
          <w:b/>
          <w:lang w:val="fi-FI"/>
        </w:rPr>
      </w:pPr>
    </w:p>
    <w:p w14:paraId="2EFA8679" w14:textId="1B7AF9E8" w:rsidR="00CF5D1E" w:rsidRDefault="00CF5D1E" w:rsidP="00C46DE3">
      <w:pPr>
        <w:rPr>
          <w:b/>
          <w:lang w:val="fi-FI"/>
        </w:rPr>
      </w:pPr>
    </w:p>
    <w:p w14:paraId="57D1FE24" w14:textId="47967813" w:rsidR="00CF5D1E" w:rsidRDefault="00CF5D1E" w:rsidP="00C46DE3">
      <w:pPr>
        <w:rPr>
          <w:b/>
          <w:lang w:val="fi-FI"/>
        </w:rPr>
      </w:pPr>
    </w:p>
    <w:p w14:paraId="72894FD5" w14:textId="487A0ECE" w:rsidR="00CF5D1E" w:rsidRDefault="00CF5D1E" w:rsidP="00C46DE3">
      <w:pPr>
        <w:rPr>
          <w:b/>
          <w:lang w:val="fi-FI"/>
        </w:rPr>
      </w:pPr>
    </w:p>
    <w:p w14:paraId="0D96CAC8" w14:textId="3C39BBEF" w:rsidR="00CF5D1E" w:rsidRDefault="00CF5D1E" w:rsidP="00C46DE3">
      <w:pPr>
        <w:rPr>
          <w:b/>
          <w:lang w:val="fi-FI"/>
        </w:rPr>
      </w:pPr>
    </w:p>
    <w:p w14:paraId="0DEB8117" w14:textId="454CAA2C" w:rsidR="00CF5D1E" w:rsidRDefault="00CF5D1E" w:rsidP="00C46DE3">
      <w:pPr>
        <w:rPr>
          <w:b/>
          <w:lang w:val="fi-FI"/>
        </w:rPr>
      </w:pPr>
    </w:p>
    <w:p w14:paraId="2929315A" w14:textId="5A0BB023" w:rsidR="00CF5D1E" w:rsidRDefault="00CF5D1E" w:rsidP="00C46DE3">
      <w:pPr>
        <w:rPr>
          <w:b/>
          <w:lang w:val="fi-FI"/>
        </w:rPr>
      </w:pPr>
    </w:p>
    <w:p w14:paraId="0D71196B" w14:textId="13820C37" w:rsidR="00CF5D1E" w:rsidRDefault="00CF5D1E" w:rsidP="00C46DE3">
      <w:pPr>
        <w:rPr>
          <w:b/>
          <w:lang w:val="fi-FI"/>
        </w:rPr>
      </w:pPr>
    </w:p>
    <w:p w14:paraId="7F1B4B6E" w14:textId="77777777" w:rsidR="00CF5D1E" w:rsidRDefault="00CF5D1E" w:rsidP="00C46DE3">
      <w:pPr>
        <w:rPr>
          <w:b/>
          <w:lang w:val="fi-FI"/>
        </w:rPr>
      </w:pPr>
    </w:p>
    <w:p w14:paraId="6FE9FED7" w14:textId="77777777" w:rsidR="00CF5D1E" w:rsidRDefault="00CF5D1E" w:rsidP="00C46DE3">
      <w:pPr>
        <w:rPr>
          <w:b/>
          <w:lang w:val="fi-FI"/>
        </w:rPr>
      </w:pPr>
    </w:p>
    <w:p w14:paraId="03FAB01F" w14:textId="264A6DCC" w:rsidR="00A9409B" w:rsidRPr="00A9409B" w:rsidRDefault="00C15CE8" w:rsidP="00AD3DCA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92354"/>
      <w:r>
        <w:t>MATERIAALI</w:t>
      </w:r>
      <w:bookmarkEnd w:id="14"/>
      <w:bookmarkEnd w:id="15"/>
    </w:p>
    <w:p w14:paraId="74A12836" w14:textId="47138B49" w:rsidR="00A9409B" w:rsidRDefault="00A9409B" w:rsidP="5640B9D3"/>
    <w:p w14:paraId="619922FF" w14:textId="5F476D80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</w:t>
      </w:r>
      <w:r w:rsidR="00CF5D1E">
        <w:rPr>
          <w:b/>
          <w:bCs/>
          <w:lang w:val="fi-FI"/>
        </w:rPr>
        <w:t>800</w:t>
      </w:r>
      <w:r w:rsidR="00955A69">
        <w:rPr>
          <w:b/>
          <w:bCs/>
          <w:lang w:val="fi-FI"/>
        </w:rPr>
        <w:t>-1</w:t>
      </w:r>
      <w:r w:rsidR="00CF5D1E">
        <w:rPr>
          <w:b/>
          <w:bCs/>
          <w:lang w:val="fi-FI"/>
        </w:rPr>
        <w:t>492</w:t>
      </w:r>
      <w:r w:rsidR="00955A69">
        <w:rPr>
          <w:b/>
          <w:bCs/>
          <w:lang w:val="fi-FI"/>
        </w:rPr>
        <w:t>-</w:t>
      </w:r>
      <w:r w:rsidR="00CF5D1E">
        <w:rPr>
          <w:b/>
          <w:bCs/>
          <w:lang w:val="fi-FI"/>
        </w:rPr>
        <w:t>800</w:t>
      </w:r>
      <w:r w:rsidRPr="005F5E14">
        <w:rPr>
          <w:b/>
          <w:bCs/>
          <w:lang w:val="fi-FI"/>
        </w:rPr>
        <w:t xml:space="preserve"> (lamellin paksuus t = </w:t>
      </w:r>
      <w:r w:rsidR="00CF5D1E">
        <w:rPr>
          <w:b/>
          <w:bCs/>
          <w:lang w:val="fi-FI"/>
        </w:rPr>
        <w:t>2</w:t>
      </w:r>
      <w:r w:rsidR="00955A69">
        <w:rPr>
          <w:b/>
          <w:bCs/>
          <w:lang w:val="fi-FI"/>
        </w:rPr>
        <w:t>5</w:t>
      </w:r>
      <w:r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0F19CBF4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6" type="#_x0000_t75" style="width:86.15pt;height:34.9pt" o:ole="">
            <v:imagedata r:id="rId16" o:title=""/>
          </v:shape>
          <o:OLEObject Type="Embed" ProgID="Equation.DSMT4" ShapeID="_x0000_i1026" DrawAspect="Content" ObjectID="_1684305577" r:id="rId17"/>
        </w:object>
      </w:r>
    </w:p>
    <w:p w14:paraId="228EEBE3" w14:textId="7335FB0D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4C4BB232" w:rsidR="00C46DE3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2AD7147E" w14:textId="4E29C1C6" w:rsidR="00CF5D1E" w:rsidRDefault="00CF5D1E" w:rsidP="00CF5D1E">
      <w:pPr>
        <w:ind w:left="28"/>
        <w:rPr>
          <w:lang w:val="fi-FI"/>
        </w:rPr>
      </w:pPr>
      <w:r w:rsidRPr="00CF5D1E">
        <w:rPr>
          <w:lang w:val="fi-FI"/>
        </w:rPr>
        <w:t>Lamellin paksuuden rajoitus:</w:t>
      </w:r>
    </w:p>
    <w:p w14:paraId="32FBA491" w14:textId="77777777" w:rsidR="00CF5D1E" w:rsidRPr="00CF5D1E" w:rsidRDefault="00CF5D1E" w:rsidP="00CF5D1E">
      <w:pPr>
        <w:ind w:left="28"/>
        <w:rPr>
          <w:lang w:val="fi-FI"/>
        </w:rPr>
      </w:pPr>
    </w:p>
    <w:p w14:paraId="1839F7F9" w14:textId="77777777" w:rsidR="00CF5D1E" w:rsidRPr="00CF5D1E" w:rsidRDefault="00CF5D1E" w:rsidP="00CF5D1E">
      <w:pPr>
        <w:ind w:left="360"/>
        <w:jc w:val="both"/>
        <w:rPr>
          <w:lang w:val="fi-FI"/>
        </w:rPr>
      </w:pPr>
      <w:r w:rsidRPr="00CF5D1E">
        <w:rPr>
          <w:lang w:val="fi-FI"/>
        </w:rPr>
        <w:t xml:space="preserve">Liimapuussa lamellien paksuus on enintään 45 mm (6…45 mm). Käyttöluokan 3 liimapuussa lamellipaksuus saa olla enintään 35 mm. Kaarevassa liimapuussa lamellipaksuutta t rajoitetaan lisäksi kaarevuussäteestä r ja lamellin sormijatkoksille ilmoitetusta taivutuslujuudesta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dc,k</w:t>
      </w:r>
      <w:proofErr w:type="spellEnd"/>
      <w:r w:rsidRPr="00CF5D1E">
        <w:rPr>
          <w:lang w:val="fi-FI"/>
        </w:rPr>
        <w:t xml:space="preserve">  riippuen seuraavasti:</w:t>
      </w:r>
    </w:p>
    <w:p w14:paraId="02EAC8E7" w14:textId="77777777" w:rsidR="00CF5D1E" w:rsidRPr="00CF5D1E" w:rsidRDefault="00CF5D1E" w:rsidP="00CF5D1E">
      <w:pPr>
        <w:ind w:left="1304"/>
      </w:pPr>
      <w:r w:rsidRPr="00CF5D1E">
        <w:rPr>
          <w:position w:val="-32"/>
        </w:rPr>
        <w:object w:dxaOrig="2200" w:dyaOrig="760" w14:anchorId="25F44AA3">
          <v:shape id="_x0000_i1027" type="#_x0000_t75" style="width:110pt;height:38pt" o:ole="">
            <v:imagedata r:id="rId18" o:title=""/>
          </v:shape>
          <o:OLEObject Type="Embed" ProgID="Equation.DSMT4" ShapeID="_x0000_i1027" DrawAspect="Content" ObjectID="_1684305578" r:id="rId19"/>
        </w:object>
      </w:r>
    </w:p>
    <w:p w14:paraId="0429F74D" w14:textId="77777777" w:rsidR="00CF5D1E" w:rsidRPr="00CF5D1E" w:rsidRDefault="00CF5D1E" w:rsidP="00CF5D1E">
      <w:pPr>
        <w:ind w:left="284"/>
        <w:jc w:val="both"/>
        <w:rPr>
          <w:lang w:val="fi-FI"/>
        </w:rPr>
      </w:pPr>
      <w:r w:rsidRPr="00CF5D1E">
        <w:rPr>
          <w:lang w:val="fi-FI"/>
        </w:rPr>
        <w:t>Sormijatkoksen taivutuslujuus määritetään valmistuslinjakohtaisessa sormijatkoksen alkutestauksessa. Minimivaatimuksena on 1,4 x lamellin vetolujuus. Lamellin vetolujuutta voi siis käyttää varmalla puolella olevana ”yleisarvona”. Liimapuulamellien vetolujuudet ja eri liimapuun lujuusluokissa käytettävät lamellit on esitetty EN 14080 standardissa.</w:t>
      </w:r>
    </w:p>
    <w:p w14:paraId="244FC1BC" w14:textId="77777777" w:rsidR="00CF5D1E" w:rsidRDefault="00CF5D1E" w:rsidP="00CF5D1E">
      <w:pPr>
        <w:ind w:left="284"/>
        <w:jc w:val="both"/>
        <w:rPr>
          <w:lang w:val="fi-FI"/>
        </w:rPr>
      </w:pPr>
    </w:p>
    <w:p w14:paraId="5900ECFC" w14:textId="452E8276" w:rsidR="00CF5D1E" w:rsidRPr="00CF5D1E" w:rsidRDefault="00CF5D1E" w:rsidP="00CF5D1E">
      <w:pPr>
        <w:ind w:left="284"/>
        <w:jc w:val="both"/>
        <w:rPr>
          <w:lang w:val="fi-FI"/>
        </w:rPr>
      </w:pPr>
      <w:r w:rsidRPr="00CF5D1E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k</w:t>
      </w:r>
      <w:proofErr w:type="spellEnd"/>
      <w:r w:rsidRPr="00CF5D1E">
        <w:rPr>
          <w:vertAlign w:val="subscript"/>
          <w:lang w:val="fi-FI"/>
        </w:rPr>
        <w:t xml:space="preserve"> </w:t>
      </w:r>
      <w:r w:rsidRPr="00CF5D1E">
        <w:rPr>
          <w:lang w:val="fi-FI"/>
        </w:rPr>
        <w:t>= 27 N/mm² ja f</w:t>
      </w:r>
      <w:r w:rsidRPr="00CF5D1E">
        <w:rPr>
          <w:vertAlign w:val="subscript"/>
          <w:lang w:val="fi-FI"/>
        </w:rPr>
        <w:t>t,0,l,k</w:t>
      </w:r>
      <w:r w:rsidRPr="00CF5D1E">
        <w:rPr>
          <w:lang w:val="fi-FI"/>
        </w:rPr>
        <w:t xml:space="preserve"> = 15 N/mm². Lasketaan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dc,k</w:t>
      </w:r>
      <w:proofErr w:type="spellEnd"/>
      <w:r w:rsidRPr="00CF5D1E">
        <w:rPr>
          <w:lang w:val="fi-FI"/>
        </w:rPr>
        <w:t xml:space="preserve"> = 1,4 x f</w:t>
      </w:r>
      <w:r w:rsidRPr="00CF5D1E">
        <w:rPr>
          <w:vertAlign w:val="subscript"/>
          <w:lang w:val="fi-FI"/>
        </w:rPr>
        <w:t>t,0,l,k</w:t>
      </w:r>
      <w:r w:rsidRPr="00CF5D1E">
        <w:rPr>
          <w:lang w:val="fi-FI"/>
        </w:rPr>
        <w:t xml:space="preserve"> =&gt; </w:t>
      </w:r>
      <w:proofErr w:type="spell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,dc,k</w:t>
      </w:r>
      <w:proofErr w:type="spellEnd"/>
      <w:r w:rsidRPr="00CF5D1E">
        <w:rPr>
          <w:lang w:val="fi-FI"/>
        </w:rPr>
        <w:t xml:space="preserve"> = 1,4 x 15 N/mm = 21,0 N/mm².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11 388 mm </w:t>
      </w:r>
    </w:p>
    <w:p w14:paraId="1390703C" w14:textId="77777777" w:rsidR="00CF5D1E" w:rsidRPr="00CF5D1E" w:rsidRDefault="00CF5D1E" w:rsidP="00CF5D1E">
      <w:pPr>
        <w:ind w:left="28" w:firstLine="1276"/>
        <w:rPr>
          <w:lang w:val="fi-FI"/>
        </w:rPr>
      </w:pPr>
      <w:r w:rsidRPr="00CF5D1E">
        <w:rPr>
          <w:position w:val="-32"/>
        </w:rPr>
        <w:object w:dxaOrig="6120" w:dyaOrig="760" w14:anchorId="27E00B29">
          <v:shape id="_x0000_i1028" type="#_x0000_t75" style="width:306.1pt;height:38pt" o:ole="">
            <v:imagedata r:id="rId20" o:title=""/>
          </v:shape>
          <o:OLEObject Type="Embed" ProgID="Equation.DSMT4" ShapeID="_x0000_i1028" DrawAspect="Content" ObjectID="_1684305579" r:id="rId21"/>
        </w:object>
      </w:r>
      <w:r w:rsidRPr="00CF5D1E">
        <w:rPr>
          <w:lang w:val="fi-FI"/>
        </w:rPr>
        <w:t xml:space="preserve"> =&gt; OK!</w:t>
      </w:r>
    </w:p>
    <w:p w14:paraId="2BD4FD7E" w14:textId="77777777" w:rsidR="00CF5D1E" w:rsidRDefault="00CF5D1E" w:rsidP="00CF5D1E">
      <w:pPr>
        <w:rPr>
          <w:lang w:val="fi-FI"/>
        </w:rPr>
      </w:pPr>
    </w:p>
    <w:p w14:paraId="272E592F" w14:textId="5273496F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Jos lamellin paksuus alle 40 mm, liimapuun taivutuslujuutta saadaan korottaa kertoimella k:</w:t>
      </w:r>
    </w:p>
    <w:p w14:paraId="38201A12" w14:textId="77777777" w:rsidR="00CF5D1E" w:rsidRPr="00CF5D1E" w:rsidRDefault="00CF5D1E" w:rsidP="00AD3DCA">
      <w:pPr>
        <w:spacing w:after="120"/>
        <w:ind w:left="357"/>
      </w:pPr>
      <w:r w:rsidRPr="00CF5D1E">
        <w:rPr>
          <w:position w:val="-48"/>
        </w:rPr>
        <w:object w:dxaOrig="4840" w:dyaOrig="1120" w14:anchorId="5918E35C">
          <v:shape id="_x0000_i1029" type="#_x0000_t75" style="width:242.05pt;height:56.55pt" o:ole="">
            <v:imagedata r:id="rId22" o:title=""/>
          </v:shape>
          <o:OLEObject Type="Embed" ProgID="Equation.DSMT4" ShapeID="_x0000_i1029" DrawAspect="Content" ObjectID="_1684305580" r:id="rId23"/>
        </w:object>
      </w:r>
      <w:r w:rsidRPr="00CF5D1E">
        <w:t xml:space="preserve"> </w:t>
      </w:r>
    </w:p>
    <w:p w14:paraId="0AD55926" w14:textId="463E8844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5CB4DA62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r w:rsidR="00CF5D1E">
        <w:rPr>
          <w:lang w:val="fi-FI"/>
        </w:rPr>
        <w:t xml:space="preserve">k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CF5D1E">
        <w:rPr>
          <w:lang w:val="fi-FI"/>
        </w:rPr>
        <w:t>20,1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69317A03" w14:textId="1A953B64" w:rsidR="00CF5D1E" w:rsidRPr="00C46DE3" w:rsidRDefault="00CF5D1E" w:rsidP="00CF5D1E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</w:t>
      </w:r>
      <w:r>
        <w:rPr>
          <w:lang w:val="fi-FI"/>
        </w:rPr>
        <w:t>24,5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>
        <w:rPr>
          <w:lang w:val="fi-FI"/>
        </w:rPr>
        <w:tab/>
      </w:r>
      <w:r w:rsidRPr="00C46DE3">
        <w:rPr>
          <w:lang w:val="fi-FI"/>
        </w:rPr>
        <w:t>f</w:t>
      </w:r>
      <w:r>
        <w:rPr>
          <w:vertAlign w:val="subscript"/>
          <w:lang w:val="fi-FI"/>
        </w:rPr>
        <w:t>c,</w:t>
      </w:r>
      <w:r w:rsidRPr="00C46DE3">
        <w:rPr>
          <w:vertAlign w:val="subscript"/>
          <w:lang w:val="fi-FI"/>
        </w:rPr>
        <w:t>0,d</w:t>
      </w:r>
      <w:r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 xml:space="preserve">= </w:t>
      </w:r>
      <w:r>
        <w:rPr>
          <w:lang w:val="fi-FI"/>
        </w:rPr>
        <w:t>15,7</w:t>
      </w:r>
      <w:r w:rsidRPr="00C46DE3">
        <w:rPr>
          <w:lang w:val="fi-FI"/>
        </w:rPr>
        <w:t xml:space="preserve"> N/mm²</w:t>
      </w:r>
    </w:p>
    <w:p w14:paraId="3CA6ED76" w14:textId="15E0D94A" w:rsid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7920083C" w14:textId="77777777" w:rsidR="00CF5D1E" w:rsidRPr="00C46DE3" w:rsidRDefault="00CF5D1E" w:rsidP="00C11C4A">
      <w:pPr>
        <w:rPr>
          <w:lang w:val="fi-FI"/>
        </w:rPr>
      </w:pP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5C9B3751" w:rsidR="00CA31D9" w:rsidRDefault="007A11F8" w:rsidP="00AD3DCA">
      <w:pPr>
        <w:pStyle w:val="Heading1"/>
        <w:rPr>
          <w:lang w:val="en-US"/>
        </w:rPr>
      </w:pPr>
      <w:bookmarkStart w:id="16" w:name="_Toc486321241"/>
      <w:bookmarkStart w:id="17" w:name="_Toc73692355"/>
      <w:r>
        <w:t>MITOITUS</w:t>
      </w:r>
      <w:bookmarkEnd w:id="16"/>
      <w:bookmarkEnd w:id="17"/>
    </w:p>
    <w:p w14:paraId="0F4C70C1" w14:textId="44BEF4E2" w:rsidR="005F5E14" w:rsidRPr="005F5E14" w:rsidRDefault="00CF5D1E" w:rsidP="005808FD">
      <w:pPr>
        <w:pStyle w:val="Heading2"/>
      </w:pPr>
      <w:bookmarkStart w:id="18" w:name="_Toc73692356"/>
      <w:r>
        <w:t>TAIVUTUSKESTÄVYYS PALKIN KESKELLÄ</w:t>
      </w:r>
      <w:bookmarkEnd w:id="18"/>
    </w:p>
    <w:p w14:paraId="50FFC9E7" w14:textId="61D3A069" w:rsidR="00AD3DCA" w:rsidRPr="005808FD" w:rsidRDefault="008C6132" w:rsidP="005808FD">
      <w:pPr>
        <w:spacing w:after="120"/>
        <w:rPr>
          <w:lang w:val="fi-FI"/>
        </w:rPr>
      </w:pPr>
      <w:r>
        <w:rPr>
          <w:lang w:val="fi-FI"/>
        </w:rPr>
        <w:t>Tar</w:t>
      </w:r>
      <w:r w:rsidR="00CF5D1E">
        <w:rPr>
          <w:lang w:val="fi-FI"/>
        </w:rPr>
        <w:t xml:space="preserve">kastellaan aluksi palkkia tasakorkeana kaarevana palkkina ja sen jälkeen kaarevana harjapalkkina eli </w:t>
      </w:r>
      <w:proofErr w:type="spellStart"/>
      <w:r w:rsidR="00CF5D1E">
        <w:rPr>
          <w:lang w:val="fi-FI"/>
        </w:rPr>
        <w:t>bumenrangipalkkina</w:t>
      </w:r>
      <w:proofErr w:type="spellEnd"/>
      <w:r w:rsidR="00CF5D1E">
        <w:rPr>
          <w:lang w:val="fi-FI"/>
        </w:rPr>
        <w:t>.</w:t>
      </w:r>
      <w:bookmarkStart w:id="19" w:name="_Toc73630818"/>
      <w:bookmarkStart w:id="20" w:name="_Toc73633113"/>
      <w:bookmarkStart w:id="21" w:name="_Toc73633117"/>
      <w:bookmarkEnd w:id="19"/>
      <w:bookmarkEnd w:id="20"/>
      <w:bookmarkEnd w:id="21"/>
    </w:p>
    <w:p w14:paraId="4D96901F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22" w:name="_Toc73633338"/>
      <w:bookmarkStart w:id="23" w:name="_Toc73634946"/>
      <w:bookmarkStart w:id="24" w:name="_Toc73635358"/>
      <w:bookmarkStart w:id="25" w:name="_Toc73692331"/>
      <w:bookmarkStart w:id="26" w:name="_Toc73692357"/>
      <w:bookmarkEnd w:id="22"/>
      <w:bookmarkEnd w:id="23"/>
      <w:bookmarkEnd w:id="24"/>
      <w:bookmarkEnd w:id="25"/>
      <w:bookmarkEnd w:id="26"/>
    </w:p>
    <w:p w14:paraId="0BB056ED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27" w:name="_Toc73633339"/>
      <w:bookmarkStart w:id="28" w:name="_Toc73634947"/>
      <w:bookmarkStart w:id="29" w:name="_Toc73635359"/>
      <w:bookmarkStart w:id="30" w:name="_Toc73692332"/>
      <w:bookmarkStart w:id="31" w:name="_Toc73692358"/>
      <w:bookmarkEnd w:id="27"/>
      <w:bookmarkEnd w:id="28"/>
      <w:bookmarkEnd w:id="29"/>
      <w:bookmarkEnd w:id="30"/>
      <w:bookmarkEnd w:id="31"/>
    </w:p>
    <w:p w14:paraId="28979309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32" w:name="_Toc73633340"/>
      <w:bookmarkStart w:id="33" w:name="_Toc73634948"/>
      <w:bookmarkStart w:id="34" w:name="_Toc73635360"/>
      <w:bookmarkStart w:id="35" w:name="_Toc73692333"/>
      <w:bookmarkStart w:id="36" w:name="_Toc73692359"/>
      <w:bookmarkEnd w:id="32"/>
      <w:bookmarkEnd w:id="33"/>
      <w:bookmarkEnd w:id="34"/>
      <w:bookmarkEnd w:id="35"/>
      <w:bookmarkEnd w:id="36"/>
    </w:p>
    <w:p w14:paraId="7CB9E855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37" w:name="_Toc73633341"/>
      <w:bookmarkStart w:id="38" w:name="_Toc73634949"/>
      <w:bookmarkStart w:id="39" w:name="_Toc73635361"/>
      <w:bookmarkStart w:id="40" w:name="_Toc73692334"/>
      <w:bookmarkStart w:id="41" w:name="_Toc73692360"/>
      <w:bookmarkEnd w:id="37"/>
      <w:bookmarkEnd w:id="38"/>
      <w:bookmarkEnd w:id="39"/>
      <w:bookmarkEnd w:id="40"/>
      <w:bookmarkEnd w:id="41"/>
    </w:p>
    <w:p w14:paraId="0DB9514E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42" w:name="_Toc73633342"/>
      <w:bookmarkStart w:id="43" w:name="_Toc73634950"/>
      <w:bookmarkStart w:id="44" w:name="_Toc73635362"/>
      <w:bookmarkStart w:id="45" w:name="_Toc73692335"/>
      <w:bookmarkStart w:id="46" w:name="_Toc73692361"/>
      <w:bookmarkEnd w:id="42"/>
      <w:bookmarkEnd w:id="43"/>
      <w:bookmarkEnd w:id="44"/>
      <w:bookmarkEnd w:id="45"/>
      <w:bookmarkEnd w:id="46"/>
    </w:p>
    <w:p w14:paraId="1447AAD2" w14:textId="0313127F" w:rsidR="00E34E87" w:rsidRPr="00A05FED" w:rsidRDefault="00E34E87" w:rsidP="005808F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7" w:name="_Toc73692362"/>
      <w:r>
        <w:rPr>
          <w:color w:val="auto"/>
        </w:rPr>
        <w:t>TASAKORKEA KAAREVA</w:t>
      </w:r>
      <w:r w:rsidR="00AD3DCA">
        <w:rPr>
          <w:color w:val="auto"/>
        </w:rPr>
        <w:t xml:space="preserve"> </w:t>
      </w:r>
      <w:r>
        <w:rPr>
          <w:color w:val="auto"/>
        </w:rPr>
        <w:t>PALKKI</w:t>
      </w:r>
      <w:bookmarkEnd w:id="47"/>
    </w:p>
    <w:p w14:paraId="58300D77" w14:textId="77777777" w:rsidR="00CF5D1E" w:rsidRPr="00CF5D1E" w:rsidRDefault="00CF5D1E" w:rsidP="00CF5D1E">
      <w:pPr>
        <w:spacing w:after="120"/>
        <w:rPr>
          <w:u w:val="single"/>
        </w:rPr>
      </w:pPr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taivutusmomentti</w:t>
      </w:r>
      <w:proofErr w:type="spellEnd"/>
      <w:r w:rsidRPr="00CF5D1E">
        <w:t xml:space="preserve"> </w:t>
      </w:r>
      <w:proofErr w:type="spellStart"/>
      <w:r w:rsidRPr="00CF5D1E">
        <w:t>palkin</w:t>
      </w:r>
      <w:proofErr w:type="spellEnd"/>
      <w:r w:rsidRPr="00CF5D1E">
        <w:t xml:space="preserve"> </w:t>
      </w:r>
      <w:proofErr w:type="spellStart"/>
      <w:r w:rsidRPr="00CF5D1E">
        <w:t>keskellä</w:t>
      </w:r>
      <w:proofErr w:type="spellEnd"/>
      <w:r w:rsidRPr="00CF5D1E">
        <w:t>,</w:t>
      </w:r>
    </w:p>
    <w:p w14:paraId="46817D59" w14:textId="77777777" w:rsidR="00CF5D1E" w:rsidRPr="00CF5D1E" w:rsidRDefault="00CF5D1E" w:rsidP="00CF5D1E">
      <w:pPr>
        <w:spacing w:after="120"/>
        <w:ind w:left="1304"/>
      </w:pPr>
      <w:r w:rsidRPr="00CF5D1E">
        <w:rPr>
          <w:position w:val="-24"/>
        </w:rPr>
        <w:object w:dxaOrig="5940" w:dyaOrig="720" w14:anchorId="5EE50C00">
          <v:shape id="_x0000_i1030" type="#_x0000_t75" style="width:297.7pt;height:36.2pt" o:ole="">
            <v:imagedata r:id="rId24" o:title=""/>
          </v:shape>
          <o:OLEObject Type="Embed" ProgID="Equation.DSMT4" ShapeID="_x0000_i1030" DrawAspect="Content" ObjectID="_1684305581" r:id="rId25"/>
        </w:object>
      </w:r>
    </w:p>
    <w:p w14:paraId="10D005F5" w14:textId="6023AC59" w:rsidR="00CF5D1E" w:rsidRPr="00A964FE" w:rsidRDefault="00CF5D1E" w:rsidP="00E34E87">
      <w:pPr>
        <w:rPr>
          <w:lang w:val="fi-FI"/>
        </w:rPr>
      </w:pPr>
      <w:r w:rsidRPr="00A964FE">
        <w:rPr>
          <w:lang w:val="fi-FI"/>
        </w:rPr>
        <w:lastRenderedPageBreak/>
        <w:t xml:space="preserve">Lasketaan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l</w:t>
      </w:r>
      <w:proofErr w:type="spellEnd"/>
      <w:r w:rsidRPr="00A964FE">
        <w:rPr>
          <w:lang w:val="fi-FI"/>
        </w:rPr>
        <w:t xml:space="preserve"> –kerroin:</w:t>
      </w:r>
      <w:r w:rsidR="00125D27" w:rsidRPr="00125D27">
        <w:rPr>
          <w:position w:val="-114"/>
        </w:rPr>
        <w:object w:dxaOrig="6900" w:dyaOrig="2400" w14:anchorId="140A4EB8">
          <v:shape id="_x0000_i1031" type="#_x0000_t75" style="width:345pt;height:119.7pt" o:ole="">
            <v:imagedata r:id="rId26" o:title=""/>
          </v:shape>
          <o:OLEObject Type="Embed" ProgID="Equation.DSMT4" ShapeID="_x0000_i1031" DrawAspect="Content" ObjectID="_1684305582" r:id="rId27"/>
        </w:object>
      </w:r>
    </w:p>
    <w:p w14:paraId="17814D9D" w14:textId="1B30FFBA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="00125D27"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568B500F" w14:textId="77777777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1</w:t>
      </w:r>
      <w:r w:rsidRPr="00CF5D1E">
        <w:rPr>
          <w:lang w:val="fi-FI"/>
        </w:rPr>
        <w:t xml:space="preserve"> = 1 + 1,4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+ 5,4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398B28FD" w14:textId="77777777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2</w:t>
      </w:r>
      <w:r w:rsidRPr="00CF5D1E">
        <w:rPr>
          <w:lang w:val="fi-FI"/>
        </w:rPr>
        <w:t xml:space="preserve"> = 0,35 – 8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2AB04E13" w14:textId="77777777" w:rsidR="00CF5D1E" w:rsidRPr="00A964FE" w:rsidRDefault="00CF5D1E" w:rsidP="00CF5D1E">
      <w:pPr>
        <w:ind w:left="1304"/>
        <w:rPr>
          <w:lang w:val="fi-FI"/>
        </w:rPr>
      </w:pPr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3</w:t>
      </w:r>
      <w:r w:rsidRPr="00A964FE">
        <w:rPr>
          <w:lang w:val="fi-FI"/>
        </w:rPr>
        <w:t xml:space="preserve"> = 0,6 + 8,3 x </w:t>
      </w:r>
      <w:proofErr w:type="spellStart"/>
      <w:r w:rsidRPr="00A964FE">
        <w:rPr>
          <w:lang w:val="fi-FI"/>
        </w:rPr>
        <w:t>tan</w:t>
      </w:r>
      <w:proofErr w:type="spellEnd"/>
      <w:r w:rsidRPr="00A964F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A964FE">
        <w:rPr>
          <w:lang w:val="fi-FI"/>
        </w:rPr>
        <w:t xml:space="preserve"> - 7,8 x tan</w:t>
      </w:r>
      <w:r w:rsidRPr="00A964F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A964FE">
        <w:rPr>
          <w:lang w:val="fi-FI"/>
        </w:rPr>
        <w:t xml:space="preserve"> </w:t>
      </w:r>
    </w:p>
    <w:p w14:paraId="48AFF26A" w14:textId="7775F812" w:rsid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4</w:t>
      </w:r>
      <w:r w:rsidRPr="00CF5D1E">
        <w:rPr>
          <w:lang w:val="fi-FI"/>
        </w:rPr>
        <w:t xml:space="preserve"> = 6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03BAC653" w14:textId="77777777" w:rsidR="00E34E87" w:rsidRPr="00CF5D1E" w:rsidRDefault="00E34E87" w:rsidP="00CF5D1E">
      <w:pPr>
        <w:ind w:left="1304"/>
        <w:rPr>
          <w:lang w:val="fi-FI"/>
        </w:rPr>
      </w:pPr>
    </w:p>
    <w:p w14:paraId="20F3993D" w14:textId="05DAF093" w:rsidR="00CF5D1E" w:rsidRPr="00CF5D1E" w:rsidRDefault="00CF5D1E" w:rsidP="00E34E87">
      <w:pPr>
        <w:spacing w:after="120"/>
        <w:rPr>
          <w:lang w:val="fi-FI"/>
        </w:rPr>
      </w:pPr>
      <w:r w:rsidRPr="00CF5D1E">
        <w:rPr>
          <w:lang w:val="fi-FI"/>
        </w:rPr>
        <w:t>Tässä mitoitustapauksessa kaareva palk</w:t>
      </w:r>
      <w:r w:rsidR="00E34E87">
        <w:rPr>
          <w:lang w:val="fi-FI"/>
        </w:rPr>
        <w:t>ki</w:t>
      </w:r>
    </w:p>
    <w:p w14:paraId="3C4A6CA3" w14:textId="12F3599E" w:rsidR="00CF5D1E" w:rsidRPr="00CF5D1E" w:rsidRDefault="00125D27" w:rsidP="00125D27">
      <w:pPr>
        <w:spacing w:after="120"/>
        <w:ind w:left="1304"/>
      </w:pPr>
      <w:r w:rsidRPr="00125D27">
        <w:rPr>
          <w:position w:val="-96"/>
        </w:rPr>
        <w:object w:dxaOrig="8280" w:dyaOrig="1579" w14:anchorId="6A7A9FD7">
          <v:shape id="_x0000_i1032" type="#_x0000_t75" style="width:413.45pt;height:78.65pt" o:ole="">
            <v:imagedata r:id="rId28" o:title=""/>
          </v:shape>
          <o:OLEObject Type="Embed" ProgID="Equation.DSMT4" ShapeID="_x0000_i1032" DrawAspect="Content" ObjectID="_1684305583" r:id="rId29"/>
        </w:object>
      </w:r>
    </w:p>
    <w:p w14:paraId="0E367AE4" w14:textId="77777777" w:rsidR="00CF5D1E" w:rsidRPr="00CF5D1E" w:rsidRDefault="00CF5D1E" w:rsidP="00CF5D1E"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maksimi</w:t>
      </w:r>
      <w:proofErr w:type="spellEnd"/>
      <w:r w:rsidRPr="00CF5D1E">
        <w:t xml:space="preserve"> </w:t>
      </w:r>
      <w:proofErr w:type="spellStart"/>
      <w:r w:rsidRPr="00CF5D1E">
        <w:t>taivutusjännitys</w:t>
      </w:r>
      <w:proofErr w:type="spellEnd"/>
      <w:r w:rsidRPr="00CF5D1E">
        <w:t xml:space="preserve"> (</w:t>
      </w:r>
      <w:proofErr w:type="spellStart"/>
      <w:r w:rsidRPr="00CF5D1E">
        <w:t>keskellä</w:t>
      </w:r>
      <w:proofErr w:type="spellEnd"/>
      <w:r w:rsidRPr="00CF5D1E">
        <w:t xml:space="preserve">): </w:t>
      </w:r>
    </w:p>
    <w:p w14:paraId="5B152FDA" w14:textId="1509BD90" w:rsidR="00CF5D1E" w:rsidRPr="00CF5D1E" w:rsidRDefault="00751063" w:rsidP="00125D27">
      <w:pPr>
        <w:spacing w:after="120"/>
        <w:ind w:left="1304"/>
      </w:pPr>
      <w:r w:rsidRPr="00CF5D1E">
        <w:rPr>
          <w:position w:val="-54"/>
        </w:rPr>
        <w:object w:dxaOrig="6320" w:dyaOrig="960" w14:anchorId="7D52E161">
          <v:shape id="_x0000_i1033" type="#_x0000_t75" style="width:315.85pt;height:47.7pt" o:ole="">
            <v:imagedata r:id="rId30" o:title=""/>
          </v:shape>
          <o:OLEObject Type="Embed" ProgID="Equation.DSMT4" ShapeID="_x0000_i1033" DrawAspect="Content" ObjectID="_1684305584" r:id="rId31"/>
        </w:object>
      </w:r>
    </w:p>
    <w:p w14:paraId="56D9B2C8" w14:textId="7CD06E5E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Lasketaan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–kerroin (RIL 205-1-2017 s.88):</w:t>
      </w:r>
      <w:r w:rsidR="00125D27" w:rsidRPr="00CF5D1E">
        <w:rPr>
          <w:position w:val="-24"/>
        </w:rPr>
        <w:object w:dxaOrig="2000" w:dyaOrig="620" w14:anchorId="6F9D441D">
          <v:shape id="_x0000_i1034" type="#_x0000_t75" style="width:99.85pt;height:31.8pt" o:ole="">
            <v:imagedata r:id="rId32" o:title=""/>
          </v:shape>
          <o:OLEObject Type="Embed" ProgID="Equation.DSMT4" ShapeID="_x0000_i1034" DrawAspect="Content" ObjectID="_1684305585" r:id="rId33"/>
        </w:object>
      </w:r>
    </w:p>
    <w:p w14:paraId="78AC94C5" w14:textId="77777777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Harjapalkilla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= 1,0 ja muilla kaarevilla rakenteilla </w:t>
      </w:r>
    </w:p>
    <w:p w14:paraId="0FD43BE9" w14:textId="77777777" w:rsidR="00CF5D1E" w:rsidRPr="00CF5D1E" w:rsidRDefault="00CF5D1E" w:rsidP="00AD3DCA">
      <w:pPr>
        <w:ind w:left="720" w:firstLine="720"/>
      </w:pPr>
      <w:r w:rsidRPr="00CF5D1E">
        <w:rPr>
          <w:position w:val="-60"/>
        </w:rPr>
        <w:object w:dxaOrig="4599" w:dyaOrig="1320" w14:anchorId="7F4B12BA">
          <v:shape id="_x0000_i1035" type="#_x0000_t75" style="width:230.15pt;height:66.25pt" o:ole="">
            <v:imagedata r:id="rId34" o:title=""/>
          </v:shape>
          <o:OLEObject Type="Embed" ProgID="Equation.DSMT4" ShapeID="_x0000_i1035" DrawAspect="Content" ObjectID="_1684305586" r:id="rId35"/>
        </w:object>
      </w:r>
    </w:p>
    <w:p w14:paraId="5C0B1450" w14:textId="5EC6FFE5" w:rsidR="00CF5D1E" w:rsidRDefault="00CF5D1E" w:rsidP="00E34E87">
      <w:pPr>
        <w:spacing w:before="100" w:beforeAutospacing="1" w:after="60"/>
        <w:rPr>
          <w:b/>
        </w:rPr>
      </w:pPr>
      <w:proofErr w:type="spellStart"/>
      <w:r w:rsidRPr="00CF5D1E">
        <w:rPr>
          <w:b/>
        </w:rPr>
        <w:t>Mitoitusehto</w:t>
      </w:r>
      <w:proofErr w:type="spellEnd"/>
      <w:r w:rsidRPr="00CF5D1E">
        <w:rPr>
          <w:b/>
        </w:rPr>
        <w:t xml:space="preserve">: </w:t>
      </w:r>
      <w:r w:rsidRPr="00CF5D1E">
        <w:rPr>
          <w:b/>
          <w:position w:val="-14"/>
        </w:rPr>
        <w:object w:dxaOrig="5420" w:dyaOrig="400" w14:anchorId="7E1A760F">
          <v:shape id="_x0000_i1036" type="#_x0000_t75" style="width:271.2pt;height:20.3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84305587" r:id="rId37"/>
        </w:object>
      </w:r>
    </w:p>
    <w:p w14:paraId="3524EA92" w14:textId="245B1C56" w:rsidR="00E34E87" w:rsidRPr="00A05FED" w:rsidRDefault="00E34E87" w:rsidP="00E34E87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8" w:name="_Toc73692363"/>
      <w:r>
        <w:rPr>
          <w:color w:val="auto"/>
        </w:rPr>
        <w:t>KAAREVA HARJAPALKKI ELI BUMERANGIPALKKI</w:t>
      </w:r>
      <w:bookmarkEnd w:id="48"/>
    </w:p>
    <w:p w14:paraId="6447A08E" w14:textId="77777777" w:rsidR="00E34E87" w:rsidRPr="00CF5D1E" w:rsidRDefault="00E34E87" w:rsidP="00E34E87">
      <w:pPr>
        <w:spacing w:after="120"/>
        <w:rPr>
          <w:u w:val="single"/>
        </w:rPr>
      </w:pPr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taivutusmomentti</w:t>
      </w:r>
      <w:proofErr w:type="spellEnd"/>
      <w:r w:rsidRPr="00CF5D1E">
        <w:t xml:space="preserve"> </w:t>
      </w:r>
      <w:proofErr w:type="spellStart"/>
      <w:r w:rsidRPr="00CF5D1E">
        <w:t>palkin</w:t>
      </w:r>
      <w:proofErr w:type="spellEnd"/>
      <w:r w:rsidRPr="00CF5D1E">
        <w:t xml:space="preserve"> </w:t>
      </w:r>
      <w:proofErr w:type="spellStart"/>
      <w:r w:rsidRPr="00CF5D1E">
        <w:t>keskellä</w:t>
      </w:r>
      <w:proofErr w:type="spellEnd"/>
      <w:r w:rsidRPr="00CF5D1E">
        <w:t>,</w:t>
      </w:r>
    </w:p>
    <w:p w14:paraId="2AE7464C" w14:textId="77777777" w:rsidR="00E34E87" w:rsidRPr="00CF5D1E" w:rsidRDefault="00E34E87" w:rsidP="00E34E87">
      <w:pPr>
        <w:spacing w:after="120"/>
        <w:ind w:left="1304"/>
      </w:pPr>
      <w:r w:rsidRPr="00CF5D1E">
        <w:rPr>
          <w:position w:val="-24"/>
        </w:rPr>
        <w:object w:dxaOrig="5940" w:dyaOrig="720" w14:anchorId="0263E68A">
          <v:shape id="_x0000_i1037" type="#_x0000_t75" style="width:297.7pt;height:36.2pt" o:ole="">
            <v:imagedata r:id="rId24" o:title=""/>
          </v:shape>
          <o:OLEObject Type="Embed" ProgID="Equation.DSMT4" ShapeID="_x0000_i1037" DrawAspect="Content" ObjectID="_1684305588" r:id="rId38"/>
        </w:object>
      </w:r>
    </w:p>
    <w:p w14:paraId="05809BDE" w14:textId="77777777" w:rsidR="00E34E87" w:rsidRPr="00E34E87" w:rsidRDefault="00E34E87" w:rsidP="00AD3DCA">
      <w:pPr>
        <w:spacing w:after="120"/>
        <w:rPr>
          <w:lang w:val="fi-FI"/>
        </w:rPr>
      </w:pPr>
      <w:r w:rsidRPr="00E34E87">
        <w:rPr>
          <w:lang w:val="fi-FI"/>
        </w:rPr>
        <w:lastRenderedPageBreak/>
        <w:t xml:space="preserve">Lasketaan </w:t>
      </w:r>
      <w:proofErr w:type="spellStart"/>
      <w:r w:rsidRPr="00E34E87">
        <w:rPr>
          <w:lang w:val="fi-FI"/>
        </w:rPr>
        <w:t>k</w:t>
      </w:r>
      <w:r w:rsidRPr="00E34E87">
        <w:rPr>
          <w:vertAlign w:val="subscript"/>
          <w:lang w:val="fi-FI"/>
        </w:rPr>
        <w:t>l</w:t>
      </w:r>
      <w:proofErr w:type="spellEnd"/>
      <w:r w:rsidRPr="00E34E87">
        <w:rPr>
          <w:lang w:val="fi-FI"/>
        </w:rPr>
        <w:t xml:space="preserve"> –kerroin:</w:t>
      </w:r>
      <w:r w:rsidRPr="00125D27">
        <w:rPr>
          <w:position w:val="-114"/>
        </w:rPr>
        <w:object w:dxaOrig="6900" w:dyaOrig="2400" w14:anchorId="4D8FEAAA">
          <v:shape id="_x0000_i1038" type="#_x0000_t75" style="width:345pt;height:119.7pt" o:ole="">
            <v:imagedata r:id="rId26" o:title=""/>
          </v:shape>
          <o:OLEObject Type="Embed" ProgID="Equation.DSMT4" ShapeID="_x0000_i1038" DrawAspect="Content" ObjectID="_1684305589" r:id="rId39"/>
        </w:object>
      </w:r>
    </w:p>
    <w:p w14:paraId="31E8475A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370607E9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1</w:t>
      </w:r>
      <w:r w:rsidRPr="00CF5D1E">
        <w:rPr>
          <w:lang w:val="fi-FI"/>
        </w:rPr>
        <w:t xml:space="preserve"> = 1 + 1,4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+ 5,4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D6A42AB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2</w:t>
      </w:r>
      <w:r w:rsidRPr="00CF5D1E">
        <w:rPr>
          <w:lang w:val="fi-FI"/>
        </w:rPr>
        <w:t xml:space="preserve"> = 0,35 – 8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08C8FD5" w14:textId="77777777" w:rsidR="00E34E87" w:rsidRPr="00E34E87" w:rsidRDefault="00E34E87" w:rsidP="00E34E87">
      <w:pPr>
        <w:ind w:left="1304"/>
        <w:rPr>
          <w:lang w:val="fi-FI"/>
        </w:rPr>
      </w:pPr>
      <w:r w:rsidRPr="00E34E87">
        <w:rPr>
          <w:lang w:val="fi-FI"/>
        </w:rPr>
        <w:t>k</w:t>
      </w:r>
      <w:r w:rsidRPr="00E34E87">
        <w:rPr>
          <w:vertAlign w:val="subscript"/>
          <w:lang w:val="fi-FI"/>
        </w:rPr>
        <w:t>3</w:t>
      </w:r>
      <w:r w:rsidRPr="00E34E87">
        <w:rPr>
          <w:lang w:val="fi-FI"/>
        </w:rPr>
        <w:t xml:space="preserve"> = 0,6 + 8,3 x </w:t>
      </w:r>
      <w:proofErr w:type="spellStart"/>
      <w:r w:rsidRPr="00E34E87">
        <w:rPr>
          <w:lang w:val="fi-FI"/>
        </w:rPr>
        <w:t>tan</w:t>
      </w:r>
      <w:proofErr w:type="spellEnd"/>
      <w:r w:rsidRPr="00E34E87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E34E87">
        <w:rPr>
          <w:lang w:val="fi-FI"/>
        </w:rPr>
        <w:t xml:space="preserve"> - 7,8 x tan</w:t>
      </w:r>
      <w:r w:rsidRPr="00E34E87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E34E87">
        <w:rPr>
          <w:lang w:val="fi-FI"/>
        </w:rPr>
        <w:t xml:space="preserve"> </w:t>
      </w:r>
    </w:p>
    <w:p w14:paraId="5B76C601" w14:textId="77777777" w:rsidR="00E34E87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4</w:t>
      </w:r>
      <w:r w:rsidRPr="00CF5D1E">
        <w:rPr>
          <w:lang w:val="fi-FI"/>
        </w:rPr>
        <w:t xml:space="preserve"> = 6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696F64B" w14:textId="77777777" w:rsidR="00E34E87" w:rsidRPr="00CF5D1E" w:rsidRDefault="00E34E87" w:rsidP="00E34E87">
      <w:pPr>
        <w:ind w:left="1304"/>
        <w:rPr>
          <w:lang w:val="fi-FI"/>
        </w:rPr>
      </w:pPr>
    </w:p>
    <w:p w14:paraId="18738499" w14:textId="77777777" w:rsidR="00E34E87" w:rsidRPr="00CF5D1E" w:rsidRDefault="00E34E87" w:rsidP="00E34E87">
      <w:pPr>
        <w:spacing w:after="120"/>
        <w:rPr>
          <w:lang w:val="fi-FI"/>
        </w:rPr>
      </w:pPr>
      <w:r w:rsidRPr="00CF5D1E">
        <w:rPr>
          <w:lang w:val="fi-FI"/>
        </w:rPr>
        <w:t>Tässä mitoitustapauksessa kaareva palk</w:t>
      </w:r>
      <w:r>
        <w:rPr>
          <w:lang w:val="fi-FI"/>
        </w:rPr>
        <w:t>ki</w:t>
      </w:r>
    </w:p>
    <w:p w14:paraId="22B2A40C" w14:textId="3CE7A760" w:rsidR="00E34E87" w:rsidRPr="00CF5D1E" w:rsidRDefault="00751063" w:rsidP="00E34E87">
      <w:pPr>
        <w:spacing w:after="120"/>
        <w:ind w:left="1304"/>
      </w:pPr>
      <w:r w:rsidRPr="00751063">
        <w:rPr>
          <w:position w:val="-188"/>
        </w:rPr>
        <w:object w:dxaOrig="8840" w:dyaOrig="3879" w14:anchorId="252A4DE2">
          <v:shape id="_x0000_i1039" type="#_x0000_t75" style="width:441.7pt;height:193.05pt" o:ole="">
            <v:imagedata r:id="rId40" o:title=""/>
          </v:shape>
          <o:OLEObject Type="Embed" ProgID="Equation.DSMT4" ShapeID="_x0000_i1039" DrawAspect="Content" ObjectID="_1684305590" r:id="rId41"/>
        </w:object>
      </w:r>
    </w:p>
    <w:p w14:paraId="3A4C1842" w14:textId="77777777" w:rsidR="00E34E87" w:rsidRPr="00CF5D1E" w:rsidRDefault="00E34E87" w:rsidP="00E34E87"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maksimi</w:t>
      </w:r>
      <w:proofErr w:type="spellEnd"/>
      <w:r w:rsidRPr="00CF5D1E">
        <w:t xml:space="preserve"> </w:t>
      </w:r>
      <w:proofErr w:type="spellStart"/>
      <w:r w:rsidRPr="00CF5D1E">
        <w:t>taivutusjännitys</w:t>
      </w:r>
      <w:proofErr w:type="spellEnd"/>
      <w:r w:rsidRPr="00CF5D1E">
        <w:t xml:space="preserve"> (</w:t>
      </w:r>
      <w:proofErr w:type="spellStart"/>
      <w:r w:rsidRPr="00CF5D1E">
        <w:t>keskellä</w:t>
      </w:r>
      <w:proofErr w:type="spellEnd"/>
      <w:r w:rsidRPr="00CF5D1E">
        <w:t xml:space="preserve">): </w:t>
      </w:r>
    </w:p>
    <w:p w14:paraId="144B62C9" w14:textId="46BCF6F9" w:rsidR="00E34E87" w:rsidRPr="00CF5D1E" w:rsidRDefault="00BC1A00" w:rsidP="00E34E87">
      <w:pPr>
        <w:spacing w:after="120"/>
        <w:ind w:left="1304"/>
      </w:pPr>
      <w:r w:rsidRPr="00CF5D1E">
        <w:rPr>
          <w:position w:val="-54"/>
        </w:rPr>
        <w:object w:dxaOrig="6560" w:dyaOrig="960" w14:anchorId="62FAA493">
          <v:shape id="_x0000_i1040" type="#_x0000_t75" style="width:327.75pt;height:47.7pt" o:ole="">
            <v:imagedata r:id="rId42" o:title=""/>
          </v:shape>
          <o:OLEObject Type="Embed" ProgID="Equation.DSMT4" ShapeID="_x0000_i1040" DrawAspect="Content" ObjectID="_1684305591" r:id="rId43"/>
        </w:object>
      </w:r>
    </w:p>
    <w:p w14:paraId="2B198573" w14:textId="77777777" w:rsidR="00E34E87" w:rsidRPr="00CF5D1E" w:rsidRDefault="00E34E87" w:rsidP="00E34E87">
      <w:pPr>
        <w:rPr>
          <w:lang w:val="fi-FI"/>
        </w:rPr>
      </w:pPr>
      <w:r w:rsidRPr="00CF5D1E">
        <w:rPr>
          <w:lang w:val="fi-FI"/>
        </w:rPr>
        <w:t>Lasketaan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–kerroin (RIL 205-1-2017 s.88):</w:t>
      </w:r>
      <w:r w:rsidRPr="00CF5D1E">
        <w:rPr>
          <w:position w:val="-24"/>
        </w:rPr>
        <w:object w:dxaOrig="2000" w:dyaOrig="620" w14:anchorId="44889490">
          <v:shape id="_x0000_i1041" type="#_x0000_t75" style="width:99.85pt;height:31.8pt" o:ole="">
            <v:imagedata r:id="rId32" o:title=""/>
          </v:shape>
          <o:OLEObject Type="Embed" ProgID="Equation.DSMT4" ShapeID="_x0000_i1041" DrawAspect="Content" ObjectID="_1684305592" r:id="rId44"/>
        </w:object>
      </w:r>
    </w:p>
    <w:p w14:paraId="0D214ABF" w14:textId="77777777" w:rsidR="00E34E87" w:rsidRPr="00CF5D1E" w:rsidRDefault="00E34E87" w:rsidP="00E34E87">
      <w:pPr>
        <w:rPr>
          <w:lang w:val="fi-FI"/>
        </w:rPr>
      </w:pPr>
      <w:r w:rsidRPr="00CF5D1E">
        <w:rPr>
          <w:lang w:val="fi-FI"/>
        </w:rPr>
        <w:t>Harjapalkilla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= 1,0 ja muilla kaarevilla rakenteilla </w:t>
      </w:r>
    </w:p>
    <w:p w14:paraId="513D3D2E" w14:textId="77777777" w:rsidR="00E34E87" w:rsidRPr="00CF5D1E" w:rsidRDefault="00E34E87" w:rsidP="00AD3DCA">
      <w:pPr>
        <w:ind w:left="720" w:firstLine="720"/>
      </w:pPr>
      <w:r w:rsidRPr="00CF5D1E">
        <w:rPr>
          <w:position w:val="-60"/>
        </w:rPr>
        <w:object w:dxaOrig="4599" w:dyaOrig="1320" w14:anchorId="46B82723">
          <v:shape id="_x0000_i1042" type="#_x0000_t75" style="width:230.15pt;height:66.25pt" o:ole="">
            <v:imagedata r:id="rId34" o:title=""/>
          </v:shape>
          <o:OLEObject Type="Embed" ProgID="Equation.DSMT4" ShapeID="_x0000_i1042" DrawAspect="Content" ObjectID="_1684305593" r:id="rId45"/>
        </w:object>
      </w:r>
    </w:p>
    <w:p w14:paraId="3560E59A" w14:textId="690A7AE6" w:rsidR="00E34E87" w:rsidRDefault="00E34E87" w:rsidP="00E34E87">
      <w:pPr>
        <w:spacing w:before="100" w:beforeAutospacing="1" w:after="60"/>
        <w:rPr>
          <w:b/>
        </w:rPr>
      </w:pPr>
      <w:proofErr w:type="spellStart"/>
      <w:r w:rsidRPr="00CF5D1E">
        <w:rPr>
          <w:b/>
        </w:rPr>
        <w:t>Mitoitusehto</w:t>
      </w:r>
      <w:proofErr w:type="spellEnd"/>
      <w:r w:rsidRPr="00CF5D1E">
        <w:rPr>
          <w:b/>
        </w:rPr>
        <w:t xml:space="preserve">: </w:t>
      </w:r>
      <w:r w:rsidR="00BC1A00" w:rsidRPr="00CF5D1E">
        <w:rPr>
          <w:b/>
          <w:position w:val="-14"/>
        </w:rPr>
        <w:object w:dxaOrig="6700" w:dyaOrig="400" w14:anchorId="21C246DA">
          <v:shape id="_x0000_i1043" type="#_x0000_t75" style="width:334.8pt;height:20.3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305594" r:id="rId47"/>
        </w:object>
      </w:r>
    </w:p>
    <w:p w14:paraId="1279DFC0" w14:textId="0028B896" w:rsidR="00AD3DCA" w:rsidRPr="005F5E14" w:rsidRDefault="00AD3DCA" w:rsidP="005808FD">
      <w:pPr>
        <w:pStyle w:val="Heading2"/>
      </w:pPr>
      <w:bookmarkStart w:id="49" w:name="_Toc73692364"/>
      <w:r>
        <w:lastRenderedPageBreak/>
        <w:t>POIKITTAINEN VETOKESTÄVYYS PALKIN KESKELLÄ</w:t>
      </w:r>
      <w:bookmarkEnd w:id="49"/>
    </w:p>
    <w:p w14:paraId="74756C06" w14:textId="77777777" w:rsidR="005808FD" w:rsidRDefault="005808FD" w:rsidP="005808FD">
      <w:pPr>
        <w:spacing w:after="120"/>
        <w:rPr>
          <w:lang w:val="fi-FI"/>
        </w:rPr>
      </w:pPr>
      <w:r>
        <w:rPr>
          <w:lang w:val="fi-FI"/>
        </w:rPr>
        <w:t xml:space="preserve">Tarkastellaan aluksi palkkia tasakorkeana kaarevana palkkina ja sen jälkeen kaarevana harjapalkkina eli </w:t>
      </w:r>
      <w:proofErr w:type="spellStart"/>
      <w:r>
        <w:rPr>
          <w:lang w:val="fi-FI"/>
        </w:rPr>
        <w:t>bumenrangipalkkina</w:t>
      </w:r>
      <w:proofErr w:type="spellEnd"/>
      <w:r>
        <w:rPr>
          <w:lang w:val="fi-FI"/>
        </w:rPr>
        <w:t>.</w:t>
      </w:r>
    </w:p>
    <w:p w14:paraId="216F78E2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50" w:name="_Toc73633346"/>
      <w:bookmarkStart w:id="51" w:name="_Toc73634954"/>
      <w:bookmarkStart w:id="52" w:name="_Toc73635366"/>
      <w:bookmarkStart w:id="53" w:name="_Toc73692339"/>
      <w:bookmarkStart w:id="54" w:name="_Toc73692365"/>
      <w:bookmarkEnd w:id="50"/>
      <w:bookmarkEnd w:id="51"/>
      <w:bookmarkEnd w:id="52"/>
      <w:bookmarkEnd w:id="53"/>
      <w:bookmarkEnd w:id="54"/>
    </w:p>
    <w:p w14:paraId="7C14FD61" w14:textId="77777777" w:rsidR="005808FD" w:rsidRPr="005808FD" w:rsidRDefault="005808FD" w:rsidP="005808FD">
      <w:pPr>
        <w:keepNext/>
        <w:keepLines/>
        <w:spacing w:before="200" w:after="200"/>
        <w:outlineLvl w:val="2"/>
        <w:rPr>
          <w:b/>
          <w:vanish/>
        </w:rPr>
      </w:pPr>
    </w:p>
    <w:p w14:paraId="6C6D3B06" w14:textId="614D3F04" w:rsidR="005808FD" w:rsidRDefault="005808FD" w:rsidP="005808F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</w:rPr>
      </w:pPr>
      <w:bookmarkStart w:id="55" w:name="_Toc73692366"/>
      <w:r>
        <w:rPr>
          <w:color w:val="auto"/>
        </w:rPr>
        <w:t>TASAKORKEA KAAREVA PALKKI</w:t>
      </w:r>
      <w:bookmarkEnd w:id="55"/>
    </w:p>
    <w:p w14:paraId="59E4AFAF" w14:textId="77777777" w:rsidR="00C178C9" w:rsidRPr="00C178C9" w:rsidRDefault="00C178C9" w:rsidP="00C178C9">
      <w:pPr>
        <w:spacing w:after="120"/>
        <w:rPr>
          <w:u w:val="single"/>
        </w:rPr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taivutusmomentti</w:t>
      </w:r>
      <w:proofErr w:type="spellEnd"/>
      <w:r w:rsidRPr="00C178C9">
        <w:t xml:space="preserve"> </w:t>
      </w:r>
      <w:proofErr w:type="spellStart"/>
      <w:r w:rsidRPr="00C178C9">
        <w:t>palkin</w:t>
      </w:r>
      <w:proofErr w:type="spellEnd"/>
      <w:r w:rsidRPr="00C178C9">
        <w:t xml:space="preserve"> </w:t>
      </w:r>
      <w:proofErr w:type="spellStart"/>
      <w:r w:rsidRPr="00C178C9">
        <w:t>keskellä</w:t>
      </w:r>
      <w:proofErr w:type="spellEnd"/>
      <w:r w:rsidRPr="00C178C9">
        <w:t>,</w:t>
      </w:r>
    </w:p>
    <w:p w14:paraId="3534AFEE" w14:textId="0B7570CD" w:rsidR="00C178C9" w:rsidRPr="00C178C9" w:rsidRDefault="00C178C9" w:rsidP="00C178C9">
      <w:pPr>
        <w:spacing w:after="120"/>
        <w:ind w:left="1304"/>
      </w:pPr>
      <w:r w:rsidRPr="00C178C9">
        <w:t xml:space="preserve"> </w:t>
      </w:r>
      <w:r w:rsidRPr="00C178C9">
        <w:rPr>
          <w:position w:val="-54"/>
        </w:rPr>
        <w:object w:dxaOrig="6320" w:dyaOrig="960" w14:anchorId="5DE59CAD">
          <v:shape id="_x0000_i1044" type="#_x0000_t75" style="width:315.85pt;height:47.7pt" o:ole="">
            <v:imagedata r:id="rId48" o:title=""/>
          </v:shape>
          <o:OLEObject Type="Embed" ProgID="Equation.DSMT4" ShapeID="_x0000_i1044" DrawAspect="Content" ObjectID="_1684305595" r:id="rId49"/>
        </w:object>
      </w:r>
    </w:p>
    <w:p w14:paraId="414E11C1" w14:textId="77777777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aarevan alueen tilavuus: </w:t>
      </w:r>
      <w:r w:rsidRPr="00C178C9">
        <w:rPr>
          <w:position w:val="-12"/>
        </w:rPr>
        <w:object w:dxaOrig="1660" w:dyaOrig="380" w14:anchorId="4CB893A8">
          <v:shape id="_x0000_i1045" type="#_x0000_t75" style="width:83.5pt;height:19.45pt" o:ole="">
            <v:imagedata r:id="rId50" o:title=""/>
          </v:shape>
          <o:OLEObject Type="Embed" ProgID="Equation.DSMT4" ShapeID="_x0000_i1045" DrawAspect="Content" ObjectID="_1684305596" r:id="rId51"/>
        </w:object>
      </w:r>
    </w:p>
    <w:p w14:paraId="6B0C0036" w14:textId="77777777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oko palkin tilavuus: </w:t>
      </w:r>
      <w:r w:rsidRPr="00C178C9">
        <w:rPr>
          <w:position w:val="-12"/>
        </w:rPr>
        <w:object w:dxaOrig="1579" w:dyaOrig="380" w14:anchorId="600562B4">
          <v:shape id="_x0000_i1046" type="#_x0000_t75" style="width:79.5pt;height:19.45pt" o:ole="">
            <v:imagedata r:id="rId52" o:title=""/>
          </v:shape>
          <o:OLEObject Type="Embed" ProgID="Equation.DSMT4" ShapeID="_x0000_i1046" DrawAspect="Content" ObjectID="_1684305597" r:id="rId53"/>
        </w:object>
      </w:r>
    </w:p>
    <w:p w14:paraId="4671156C" w14:textId="77777777" w:rsidR="00C178C9" w:rsidRPr="00C178C9" w:rsidRDefault="00C178C9" w:rsidP="00C178C9">
      <w:pPr>
        <w:spacing w:after="120"/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mitoittava</w:t>
      </w:r>
      <w:proofErr w:type="spellEnd"/>
      <w:r w:rsidRPr="00C178C9">
        <w:t xml:space="preserve"> </w:t>
      </w:r>
      <w:proofErr w:type="spellStart"/>
      <w:r w:rsidRPr="00C178C9">
        <w:t>tilavuus</w:t>
      </w:r>
      <w:proofErr w:type="spellEnd"/>
      <w:r w:rsidRPr="00C178C9">
        <w:t>:</w:t>
      </w:r>
    </w:p>
    <w:p w14:paraId="7B4FA92C" w14:textId="77777777" w:rsidR="00C178C9" w:rsidRPr="00C178C9" w:rsidRDefault="00C178C9" w:rsidP="00C178C9">
      <w:pPr>
        <w:spacing w:after="120"/>
        <w:ind w:left="1304"/>
      </w:pPr>
      <w:r w:rsidRPr="00C178C9">
        <w:rPr>
          <w:position w:val="-46"/>
        </w:rPr>
        <w:object w:dxaOrig="4120" w:dyaOrig="1040" w14:anchorId="49A888F4">
          <v:shape id="_x0000_i1047" type="#_x0000_t75" style="width:206.7pt;height:53pt" o:ole="">
            <v:imagedata r:id="rId54" o:title=""/>
          </v:shape>
          <o:OLEObject Type="Embed" ProgID="Equation.DSMT4" ShapeID="_x0000_i1047" DrawAspect="Content" ObjectID="_1684305598" r:id="rId55"/>
        </w:object>
      </w:r>
    </w:p>
    <w:p w14:paraId="3A19EE20" w14:textId="77777777" w:rsidR="00C178C9" w:rsidRPr="00C178C9" w:rsidRDefault="00C178C9" w:rsidP="00C178C9"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proofErr w:type="gramStart"/>
      <w:r w:rsidRPr="00C178C9">
        <w:t>k</w:t>
      </w:r>
      <w:r w:rsidRPr="00C178C9">
        <w:rPr>
          <w:vertAlign w:val="subscript"/>
        </w:rPr>
        <w:t>p</w:t>
      </w:r>
      <w:proofErr w:type="spellEnd"/>
      <w:proofErr w:type="gramEnd"/>
      <w:r w:rsidRPr="00C178C9">
        <w:t xml:space="preserve"> -</w:t>
      </w:r>
      <w:proofErr w:type="spellStart"/>
      <w:r w:rsidRPr="00C178C9">
        <w:t>kerroin</w:t>
      </w:r>
      <w:proofErr w:type="spellEnd"/>
      <w:r w:rsidRPr="00C178C9">
        <w:t>:</w:t>
      </w:r>
    </w:p>
    <w:p w14:paraId="0FD12642" w14:textId="4CA7CAF2" w:rsidR="00C178C9" w:rsidRPr="00C178C9" w:rsidRDefault="00C178C9" w:rsidP="00C178C9">
      <w:pPr>
        <w:ind w:left="1304"/>
      </w:pPr>
      <w:r w:rsidRPr="00C178C9">
        <w:rPr>
          <w:position w:val="-114"/>
        </w:rPr>
        <w:object w:dxaOrig="5160" w:dyaOrig="2400" w14:anchorId="619AD241">
          <v:shape id="_x0000_i1048" type="#_x0000_t75" style="width:258.4pt;height:119.7pt" o:ole="">
            <v:imagedata r:id="rId56" o:title=""/>
          </v:shape>
          <o:OLEObject Type="Embed" ProgID="Equation.DSMT4" ShapeID="_x0000_i1048" DrawAspect="Content" ObjectID="_1684305599" r:id="rId57"/>
        </w:object>
      </w:r>
    </w:p>
    <w:p w14:paraId="5CE767B7" w14:textId="74D8CAD8" w:rsidR="00C178C9" w:rsidRDefault="00C178C9" w:rsidP="00C178C9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65B56347" w14:textId="6B1D44DB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5</w:t>
      </w:r>
      <w:r w:rsidRPr="00C178C9">
        <w:rPr>
          <w:lang w:val="fi-FI"/>
        </w:rPr>
        <w:t xml:space="preserve"> = 0,2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</w:p>
    <w:p w14:paraId="7AAE888F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6</w:t>
      </w:r>
      <w:r w:rsidRPr="00C178C9">
        <w:rPr>
          <w:lang w:val="fi-FI"/>
        </w:rPr>
        <w:t xml:space="preserve"> = 0,25 – 1,5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+ 2,6 x tan² </w:t>
      </w:r>
      <w:r w:rsidRPr="00C178C9">
        <w:rPr>
          <w:rFonts w:ascii="Symbol" w:hAnsi="Symbol"/>
        </w:rPr>
        <w:t></w:t>
      </w:r>
    </w:p>
    <w:p w14:paraId="14B9DA20" w14:textId="3112BA49" w:rsidR="00C178C9" w:rsidRPr="00A964FE" w:rsidRDefault="00C178C9" w:rsidP="00C178C9">
      <w:pPr>
        <w:ind w:left="1304"/>
        <w:rPr>
          <w:rFonts w:ascii="Symbol" w:hAnsi="Symbol"/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7</w:t>
      </w:r>
      <w:r w:rsidRPr="00C178C9">
        <w:rPr>
          <w:lang w:val="fi-FI"/>
        </w:rPr>
        <w:t xml:space="preserve"> = 2,1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– 4 x tan² </w:t>
      </w:r>
      <w:r w:rsidRPr="00C178C9">
        <w:rPr>
          <w:rFonts w:ascii="Symbol" w:hAnsi="Symbol"/>
        </w:rPr>
        <w:t></w:t>
      </w:r>
    </w:p>
    <w:p w14:paraId="36814DAC" w14:textId="77777777" w:rsidR="00C178C9" w:rsidRPr="00C178C9" w:rsidRDefault="00C178C9" w:rsidP="00C178C9">
      <w:pPr>
        <w:ind w:left="1304"/>
        <w:rPr>
          <w:lang w:val="fi-FI"/>
        </w:rPr>
      </w:pPr>
    </w:p>
    <w:p w14:paraId="058EF25E" w14:textId="07BB4EF3" w:rsidR="00C178C9" w:rsidRDefault="00C178C9" w:rsidP="00C178C9">
      <w:pPr>
        <w:spacing w:after="120"/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</w:p>
    <w:p w14:paraId="38F1C0FC" w14:textId="45640BF5" w:rsidR="00C178C9" w:rsidRPr="00C178C9" w:rsidRDefault="00C178C9" w:rsidP="00C178C9">
      <w:pPr>
        <w:ind w:left="1304"/>
        <w:rPr>
          <w:lang w:val="fi-FI"/>
        </w:rPr>
      </w:pPr>
      <w:r w:rsidRPr="00C178C9">
        <w:rPr>
          <w:position w:val="-92"/>
        </w:rPr>
        <w:object w:dxaOrig="5360" w:dyaOrig="1540" w14:anchorId="0B80EABF">
          <v:shape id="_x0000_i1049" type="#_x0000_t75" style="width:268.1pt;height:76.4pt" o:ole="">
            <v:imagedata r:id="rId58" o:title=""/>
          </v:shape>
          <o:OLEObject Type="Embed" ProgID="Equation.DSMT4" ShapeID="_x0000_i1049" DrawAspect="Content" ObjectID="_1684305600" r:id="rId59"/>
        </w:object>
      </w:r>
    </w:p>
    <w:p w14:paraId="30A441C2" w14:textId="77777777" w:rsidR="00C178C9" w:rsidRDefault="00C178C9">
      <w:r>
        <w:br w:type="page"/>
      </w:r>
    </w:p>
    <w:p w14:paraId="2D8568B4" w14:textId="62A009C9" w:rsidR="00C178C9" w:rsidRPr="00C178C9" w:rsidRDefault="00C178C9" w:rsidP="00C178C9">
      <w:pPr>
        <w:spacing w:after="120"/>
      </w:pPr>
      <w:proofErr w:type="spellStart"/>
      <w:r w:rsidRPr="00C178C9">
        <w:lastRenderedPageBreak/>
        <w:t>Lasketaan</w:t>
      </w:r>
      <w:proofErr w:type="spellEnd"/>
      <w:r w:rsidRPr="00C178C9">
        <w:t xml:space="preserve"> </w:t>
      </w:r>
      <w:proofErr w:type="spellStart"/>
      <w:r w:rsidRPr="00C178C9">
        <w:t>poikittainen</w:t>
      </w:r>
      <w:proofErr w:type="spellEnd"/>
      <w:r w:rsidRPr="00C178C9">
        <w:t xml:space="preserve"> </w:t>
      </w:r>
      <w:proofErr w:type="spellStart"/>
      <w:r w:rsidRPr="00C178C9">
        <w:t>vetojännitys</w:t>
      </w:r>
      <w:proofErr w:type="spellEnd"/>
      <w:r w:rsidRPr="00C178C9">
        <w:t xml:space="preserve">: </w:t>
      </w:r>
    </w:p>
    <w:p w14:paraId="720E7D1B" w14:textId="0101A7B1" w:rsidR="00C178C9" w:rsidRPr="00C178C9" w:rsidRDefault="00C178C9" w:rsidP="00C178C9">
      <w:pPr>
        <w:ind w:left="1304"/>
      </w:pPr>
      <w:r w:rsidRPr="00C178C9">
        <w:rPr>
          <w:position w:val="-90"/>
        </w:rPr>
        <w:object w:dxaOrig="5640" w:dyaOrig="1920" w14:anchorId="6BBA60C6">
          <v:shape id="_x0000_i1050" type="#_x0000_t75" style="width:280.95pt;height:96.3pt" o:ole="">
            <v:imagedata r:id="rId60" o:title=""/>
          </v:shape>
          <o:OLEObject Type="Embed" ProgID="Equation.DSMT4" ShapeID="_x0000_i1050" DrawAspect="Content" ObjectID="_1684305601" r:id="rId61"/>
        </w:object>
      </w:r>
    </w:p>
    <w:p w14:paraId="5A1AF1D0" w14:textId="77777777" w:rsidR="00C178C9" w:rsidRDefault="00C178C9" w:rsidP="00C178C9">
      <w:pPr>
        <w:rPr>
          <w:lang w:val="fi-FI"/>
        </w:rPr>
      </w:pPr>
    </w:p>
    <w:p w14:paraId="30E26C18" w14:textId="376B236A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>Lasketaan tilavuu</w:t>
      </w:r>
      <w:r>
        <w:rPr>
          <w:lang w:val="fi-FI"/>
        </w:rPr>
        <w:t>skerroin (liimapuu ja Kerto-S):</w:t>
      </w:r>
    </w:p>
    <w:p w14:paraId="7959B526" w14:textId="77777777" w:rsidR="00C178C9" w:rsidRPr="00C178C9" w:rsidRDefault="00C178C9" w:rsidP="00C178C9">
      <w:pPr>
        <w:spacing w:after="120"/>
        <w:ind w:left="1304"/>
      </w:pPr>
      <w:r w:rsidRPr="00C178C9">
        <w:rPr>
          <w:position w:val="-72"/>
        </w:rPr>
        <w:object w:dxaOrig="4320" w:dyaOrig="1560" w14:anchorId="681F7F64">
          <v:shape id="_x0000_i1051" type="#_x0000_t75" style="width:3in;height:77.75pt" o:ole="">
            <v:imagedata r:id="rId62" o:title=""/>
          </v:shape>
          <o:OLEObject Type="Embed" ProgID="Equation.DSMT4" ShapeID="_x0000_i1051" DrawAspect="Content" ObjectID="_1684305602" r:id="rId63"/>
        </w:object>
      </w:r>
    </w:p>
    <w:p w14:paraId="430394AE" w14:textId="0156C70C" w:rsidR="00C178C9" w:rsidRPr="00C178C9" w:rsidRDefault="00C178C9" w:rsidP="00C178C9">
      <w:pPr>
        <w:spacing w:after="120"/>
      </w:pPr>
      <w:proofErr w:type="spellStart"/>
      <w:r w:rsidRPr="00C178C9">
        <w:t>La</w:t>
      </w:r>
      <w:r>
        <w:t>sketaan</w:t>
      </w:r>
      <w:proofErr w:type="spellEnd"/>
      <w:r>
        <w:t xml:space="preserve"> </w:t>
      </w:r>
      <w:proofErr w:type="spellStart"/>
      <w:r>
        <w:t>jännitysjakauma</w:t>
      </w:r>
      <w:proofErr w:type="spellEnd"/>
      <w:r>
        <w:t xml:space="preserve"> </w:t>
      </w:r>
      <w:proofErr w:type="spellStart"/>
      <w:r>
        <w:t>kerroin</w:t>
      </w:r>
      <w:proofErr w:type="spellEnd"/>
      <w:r>
        <w:t>:</w:t>
      </w:r>
    </w:p>
    <w:p w14:paraId="7B6BADFA" w14:textId="77777777" w:rsidR="00C178C9" w:rsidRPr="00C178C9" w:rsidRDefault="00C178C9" w:rsidP="00C178C9">
      <w:pPr>
        <w:ind w:left="1304"/>
      </w:pPr>
      <w:r w:rsidRPr="00C178C9">
        <w:rPr>
          <w:position w:val="-30"/>
        </w:rPr>
        <w:object w:dxaOrig="4880" w:dyaOrig="720" w14:anchorId="1B671C16">
          <v:shape id="_x0000_i1052" type="#_x0000_t75" style="width:243.85pt;height:36.2pt" o:ole="">
            <v:imagedata r:id="rId64" o:title=""/>
          </v:shape>
          <o:OLEObject Type="Embed" ProgID="Equation.DSMT4" ShapeID="_x0000_i1052" DrawAspect="Content" ObjectID="_1684305603" r:id="rId65"/>
        </w:object>
      </w:r>
    </w:p>
    <w:p w14:paraId="6CFE4229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  <w:proofErr w:type="spellStart"/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dis</w:t>
      </w:r>
      <w:proofErr w:type="spellEnd"/>
      <w:r w:rsidRPr="00C178C9">
        <w:rPr>
          <w:lang w:val="fi-FI"/>
        </w:rPr>
        <w:t xml:space="preserve"> = 1,4</w:t>
      </w:r>
    </w:p>
    <w:p w14:paraId="08E61CFC" w14:textId="77777777" w:rsidR="00C178C9" w:rsidRDefault="00C178C9" w:rsidP="00C178C9">
      <w:pPr>
        <w:spacing w:before="100" w:beforeAutospacing="1" w:after="120"/>
        <w:rPr>
          <w:lang w:val="fi-FI"/>
        </w:rPr>
      </w:pPr>
      <w:r w:rsidRPr="00C178C9">
        <w:rPr>
          <w:b/>
          <w:lang w:val="fi-FI"/>
        </w:rPr>
        <w:t>Mitoitusehto:</w:t>
      </w:r>
      <w:r w:rsidRPr="00C178C9">
        <w:rPr>
          <w:lang w:val="fi-FI"/>
        </w:rPr>
        <w:t xml:space="preserve"> </w:t>
      </w:r>
    </w:p>
    <w:p w14:paraId="713CFFED" w14:textId="40C962F5" w:rsidR="00C178C9" w:rsidRPr="00C178C9" w:rsidRDefault="00C178C9" w:rsidP="00C178C9">
      <w:pPr>
        <w:spacing w:before="100" w:beforeAutospacing="1"/>
        <w:rPr>
          <w:bdr w:val="single" w:sz="4" w:space="0" w:color="auto"/>
          <w:lang w:val="fi-FI"/>
        </w:rPr>
      </w:pPr>
      <w:r w:rsidRPr="00C178C9">
        <w:rPr>
          <w:position w:val="-14"/>
          <w:bdr w:val="single" w:sz="4" w:space="0" w:color="auto"/>
        </w:rPr>
        <w:object w:dxaOrig="8800" w:dyaOrig="400" w14:anchorId="5DAD3C07">
          <v:shape id="_x0000_i1053" type="#_x0000_t75" style="width:439.95pt;height:20.3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3" DrawAspect="Content" ObjectID="_1684305604" r:id="rId67"/>
        </w:object>
      </w:r>
    </w:p>
    <w:p w14:paraId="6B775A69" w14:textId="42E9B376" w:rsidR="005808FD" w:rsidRDefault="005808FD" w:rsidP="005808FD">
      <w:pPr>
        <w:rPr>
          <w:lang w:val="fi-FI"/>
        </w:rPr>
      </w:pPr>
    </w:p>
    <w:p w14:paraId="14F9C5CE" w14:textId="4F6CECB5" w:rsidR="00C178C9" w:rsidRPr="00A05FED" w:rsidRDefault="00C178C9" w:rsidP="00C178C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56" w:name="_Toc73692367"/>
      <w:r>
        <w:rPr>
          <w:color w:val="auto"/>
        </w:rPr>
        <w:t>KAAREVA HARJAPALKKI ELI BUMERANGIPALKKI</w:t>
      </w:r>
      <w:bookmarkEnd w:id="56"/>
    </w:p>
    <w:p w14:paraId="1E7B39DE" w14:textId="77777777" w:rsidR="00C178C9" w:rsidRPr="00C178C9" w:rsidRDefault="00C178C9" w:rsidP="00C178C9">
      <w:pPr>
        <w:spacing w:after="120"/>
        <w:rPr>
          <w:u w:val="single"/>
        </w:rPr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taivutusmomentti</w:t>
      </w:r>
      <w:proofErr w:type="spellEnd"/>
      <w:r w:rsidRPr="00C178C9">
        <w:t xml:space="preserve"> </w:t>
      </w:r>
      <w:proofErr w:type="spellStart"/>
      <w:r w:rsidRPr="00C178C9">
        <w:t>palkin</w:t>
      </w:r>
      <w:proofErr w:type="spellEnd"/>
      <w:r w:rsidRPr="00C178C9">
        <w:t xml:space="preserve"> </w:t>
      </w:r>
      <w:proofErr w:type="spellStart"/>
      <w:r w:rsidRPr="00C178C9">
        <w:t>keskellä</w:t>
      </w:r>
      <w:proofErr w:type="spellEnd"/>
      <w:r w:rsidRPr="00C178C9">
        <w:t>,</w:t>
      </w:r>
    </w:p>
    <w:p w14:paraId="7867C792" w14:textId="7C785CDD" w:rsidR="00C178C9" w:rsidRPr="00C178C9" w:rsidRDefault="00C178C9" w:rsidP="00C178C9">
      <w:pPr>
        <w:spacing w:after="120"/>
        <w:ind w:left="1304"/>
      </w:pPr>
      <w:r w:rsidRPr="00C178C9">
        <w:t xml:space="preserve"> </w:t>
      </w:r>
      <w:r w:rsidRPr="00C178C9">
        <w:rPr>
          <w:position w:val="-54"/>
        </w:rPr>
        <w:object w:dxaOrig="6560" w:dyaOrig="960" w14:anchorId="2E935080">
          <v:shape id="_x0000_i1054" type="#_x0000_t75" style="width:327.75pt;height:47.7pt" o:ole="">
            <v:imagedata r:id="rId68" o:title=""/>
          </v:shape>
          <o:OLEObject Type="Embed" ProgID="Equation.DSMT4" ShapeID="_x0000_i1054" DrawAspect="Content" ObjectID="_1684305605" r:id="rId69"/>
        </w:object>
      </w:r>
    </w:p>
    <w:p w14:paraId="406028A5" w14:textId="4276CD43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aarevan alueen tilavuus: </w:t>
      </w:r>
      <w:r w:rsidR="00AC46D5" w:rsidRPr="00C178C9">
        <w:rPr>
          <w:position w:val="-12"/>
        </w:rPr>
        <w:object w:dxaOrig="1719" w:dyaOrig="380" w14:anchorId="6483F92B">
          <v:shape id="_x0000_i1055" type="#_x0000_t75" style="width:86.6pt;height:19.45pt" o:ole="">
            <v:imagedata r:id="rId70" o:title=""/>
          </v:shape>
          <o:OLEObject Type="Embed" ProgID="Equation.DSMT4" ShapeID="_x0000_i1055" DrawAspect="Content" ObjectID="_1684305606" r:id="rId71"/>
        </w:object>
      </w:r>
    </w:p>
    <w:p w14:paraId="44041E7A" w14:textId="7AFEF606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oko palkin tilavuus: </w:t>
      </w:r>
      <w:r w:rsidR="00AC46D5" w:rsidRPr="00C178C9">
        <w:rPr>
          <w:position w:val="-12"/>
        </w:rPr>
        <w:object w:dxaOrig="1579" w:dyaOrig="380" w14:anchorId="35FAC914">
          <v:shape id="_x0000_i1056" type="#_x0000_t75" style="width:79.5pt;height:19.45pt" o:ole="">
            <v:imagedata r:id="rId72" o:title=""/>
          </v:shape>
          <o:OLEObject Type="Embed" ProgID="Equation.DSMT4" ShapeID="_x0000_i1056" DrawAspect="Content" ObjectID="_1684305607" r:id="rId73"/>
        </w:object>
      </w:r>
    </w:p>
    <w:p w14:paraId="6D1214AC" w14:textId="77777777" w:rsidR="00C178C9" w:rsidRPr="00C178C9" w:rsidRDefault="00C178C9" w:rsidP="00C178C9">
      <w:pPr>
        <w:spacing w:after="120"/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mitoittava</w:t>
      </w:r>
      <w:proofErr w:type="spellEnd"/>
      <w:r w:rsidRPr="00C178C9">
        <w:t xml:space="preserve"> </w:t>
      </w:r>
      <w:proofErr w:type="spellStart"/>
      <w:r w:rsidRPr="00C178C9">
        <w:t>tilavuus</w:t>
      </w:r>
      <w:proofErr w:type="spellEnd"/>
      <w:r w:rsidRPr="00C178C9">
        <w:t>:</w:t>
      </w:r>
    </w:p>
    <w:p w14:paraId="69AFE8F7" w14:textId="453A5FC6" w:rsidR="00C178C9" w:rsidRPr="00C178C9" w:rsidRDefault="00AC46D5" w:rsidP="00C178C9">
      <w:pPr>
        <w:spacing w:after="120"/>
        <w:ind w:left="1304"/>
      </w:pPr>
      <w:r w:rsidRPr="00C178C9">
        <w:rPr>
          <w:position w:val="-46"/>
        </w:rPr>
        <w:object w:dxaOrig="4080" w:dyaOrig="1040" w14:anchorId="7100D1AA">
          <v:shape id="_x0000_i1057" type="#_x0000_t75" style="width:204.5pt;height:53pt" o:ole="">
            <v:imagedata r:id="rId74" o:title=""/>
          </v:shape>
          <o:OLEObject Type="Embed" ProgID="Equation.DSMT4" ShapeID="_x0000_i1057" DrawAspect="Content" ObjectID="_1684305608" r:id="rId75"/>
        </w:object>
      </w:r>
    </w:p>
    <w:p w14:paraId="6B7D10AE" w14:textId="77777777" w:rsidR="00AC46D5" w:rsidRDefault="00AC46D5" w:rsidP="00C178C9"/>
    <w:p w14:paraId="0B0EF939" w14:textId="77777777" w:rsidR="00AC46D5" w:rsidRDefault="00AC46D5" w:rsidP="00C178C9"/>
    <w:p w14:paraId="48BDA37C" w14:textId="77777777" w:rsidR="00AC46D5" w:rsidRDefault="00AC46D5" w:rsidP="00C178C9"/>
    <w:p w14:paraId="1C894DE2" w14:textId="01EBA8F6" w:rsidR="00C178C9" w:rsidRPr="00C178C9" w:rsidRDefault="00C178C9" w:rsidP="00AC46D5">
      <w:pPr>
        <w:spacing w:after="120"/>
      </w:pPr>
      <w:proofErr w:type="spellStart"/>
      <w:r w:rsidRPr="00C178C9">
        <w:lastRenderedPageBreak/>
        <w:t>Lasketaan</w:t>
      </w:r>
      <w:proofErr w:type="spellEnd"/>
      <w:r w:rsidRPr="00C178C9">
        <w:t xml:space="preserve"> </w:t>
      </w:r>
      <w:proofErr w:type="spellStart"/>
      <w:proofErr w:type="gramStart"/>
      <w:r w:rsidRPr="00C178C9">
        <w:t>k</w:t>
      </w:r>
      <w:r w:rsidRPr="00C178C9">
        <w:rPr>
          <w:vertAlign w:val="subscript"/>
        </w:rPr>
        <w:t>p</w:t>
      </w:r>
      <w:proofErr w:type="spellEnd"/>
      <w:proofErr w:type="gramEnd"/>
      <w:r w:rsidRPr="00C178C9">
        <w:t xml:space="preserve"> -</w:t>
      </w:r>
      <w:proofErr w:type="spellStart"/>
      <w:r w:rsidRPr="00C178C9">
        <w:t>kerroin</w:t>
      </w:r>
      <w:proofErr w:type="spellEnd"/>
      <w:r w:rsidRPr="00C178C9">
        <w:t>:</w:t>
      </w:r>
    </w:p>
    <w:p w14:paraId="5A7D9E22" w14:textId="77777777" w:rsidR="00C178C9" w:rsidRPr="00C178C9" w:rsidRDefault="00C178C9" w:rsidP="00C178C9">
      <w:pPr>
        <w:ind w:left="1304"/>
      </w:pPr>
      <w:r w:rsidRPr="00C178C9">
        <w:rPr>
          <w:position w:val="-114"/>
        </w:rPr>
        <w:object w:dxaOrig="5160" w:dyaOrig="2400" w14:anchorId="477858F3">
          <v:shape id="_x0000_i1058" type="#_x0000_t75" style="width:258.4pt;height:119.7pt" o:ole="">
            <v:imagedata r:id="rId56" o:title=""/>
          </v:shape>
          <o:OLEObject Type="Embed" ProgID="Equation.DSMT4" ShapeID="_x0000_i1058" DrawAspect="Content" ObjectID="_1684305609" r:id="rId76"/>
        </w:object>
      </w:r>
    </w:p>
    <w:p w14:paraId="20285FB0" w14:textId="77777777" w:rsidR="00C178C9" w:rsidRDefault="00C178C9" w:rsidP="00C178C9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47EB948A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5</w:t>
      </w:r>
      <w:r w:rsidRPr="00C178C9">
        <w:rPr>
          <w:lang w:val="fi-FI"/>
        </w:rPr>
        <w:t xml:space="preserve"> = 0,2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</w:p>
    <w:p w14:paraId="33AE556A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6</w:t>
      </w:r>
      <w:r w:rsidRPr="00C178C9">
        <w:rPr>
          <w:lang w:val="fi-FI"/>
        </w:rPr>
        <w:t xml:space="preserve"> = 0,25 – 1,5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+ 2,6 x tan² </w:t>
      </w:r>
      <w:r w:rsidRPr="00C178C9">
        <w:rPr>
          <w:rFonts w:ascii="Symbol" w:hAnsi="Symbol"/>
        </w:rPr>
        <w:t></w:t>
      </w:r>
    </w:p>
    <w:p w14:paraId="420F90D6" w14:textId="77777777" w:rsidR="00C178C9" w:rsidRPr="00C178C9" w:rsidRDefault="00C178C9" w:rsidP="00C178C9">
      <w:pPr>
        <w:ind w:left="1304"/>
        <w:rPr>
          <w:rFonts w:ascii="Symbol" w:hAnsi="Symbol"/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7</w:t>
      </w:r>
      <w:r w:rsidRPr="00C178C9">
        <w:rPr>
          <w:lang w:val="fi-FI"/>
        </w:rPr>
        <w:t xml:space="preserve"> = 2,1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– 4 x tan² </w:t>
      </w:r>
      <w:r w:rsidRPr="00C178C9">
        <w:rPr>
          <w:rFonts w:ascii="Symbol" w:hAnsi="Symbol"/>
        </w:rPr>
        <w:t></w:t>
      </w:r>
    </w:p>
    <w:p w14:paraId="6A342699" w14:textId="77777777" w:rsidR="00C178C9" w:rsidRPr="00C178C9" w:rsidRDefault="00C178C9" w:rsidP="00C178C9">
      <w:pPr>
        <w:ind w:left="1304"/>
        <w:rPr>
          <w:lang w:val="fi-FI"/>
        </w:rPr>
      </w:pPr>
    </w:p>
    <w:p w14:paraId="6DB9B902" w14:textId="77777777" w:rsidR="00C178C9" w:rsidRDefault="00C178C9" w:rsidP="00C178C9">
      <w:pPr>
        <w:spacing w:after="120"/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</w:p>
    <w:p w14:paraId="08FB847B" w14:textId="48E331A2" w:rsidR="00C178C9" w:rsidRPr="00C178C9" w:rsidRDefault="00AC46D5" w:rsidP="00AC46D5">
      <w:pPr>
        <w:spacing w:after="120"/>
        <w:ind w:left="1304"/>
        <w:rPr>
          <w:lang w:val="fi-FI"/>
        </w:rPr>
      </w:pPr>
      <w:r w:rsidRPr="00AC46D5">
        <w:rPr>
          <w:position w:val="-228"/>
        </w:rPr>
        <w:object w:dxaOrig="6200" w:dyaOrig="4680" w14:anchorId="6EF93538">
          <v:shape id="_x0000_i1059" type="#_x0000_t75" style="width:310.1pt;height:231.45pt" o:ole="">
            <v:imagedata r:id="rId77" o:title=""/>
          </v:shape>
          <o:OLEObject Type="Embed" ProgID="Equation.DSMT4" ShapeID="_x0000_i1059" DrawAspect="Content" ObjectID="_1684305610" r:id="rId78"/>
        </w:object>
      </w:r>
    </w:p>
    <w:p w14:paraId="4E2936E5" w14:textId="210E8498" w:rsidR="00C178C9" w:rsidRPr="00C178C9" w:rsidRDefault="00C178C9" w:rsidP="00AC46D5"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poikittainen</w:t>
      </w:r>
      <w:proofErr w:type="spellEnd"/>
      <w:r w:rsidRPr="00C178C9">
        <w:t xml:space="preserve"> </w:t>
      </w:r>
      <w:proofErr w:type="spellStart"/>
      <w:r w:rsidRPr="00C178C9">
        <w:t>vetojännitys</w:t>
      </w:r>
      <w:proofErr w:type="spellEnd"/>
      <w:r w:rsidRPr="00C178C9">
        <w:t xml:space="preserve">: </w:t>
      </w:r>
    </w:p>
    <w:p w14:paraId="1E2BC609" w14:textId="33135A34" w:rsidR="00C178C9" w:rsidRPr="00C178C9" w:rsidRDefault="00D5187D" w:rsidP="00C178C9">
      <w:pPr>
        <w:ind w:left="1304"/>
      </w:pPr>
      <w:r w:rsidRPr="00C178C9">
        <w:rPr>
          <w:position w:val="-90"/>
        </w:rPr>
        <w:object w:dxaOrig="5760" w:dyaOrig="1920" w14:anchorId="697BA877">
          <v:shape id="_x0000_i1060" type="#_x0000_t75" style="width:286.65pt;height:96.3pt" o:ole="">
            <v:imagedata r:id="rId79" o:title=""/>
          </v:shape>
          <o:OLEObject Type="Embed" ProgID="Equation.DSMT4" ShapeID="_x0000_i1060" DrawAspect="Content" ObjectID="_1684305611" r:id="rId80"/>
        </w:object>
      </w:r>
    </w:p>
    <w:p w14:paraId="10590EC1" w14:textId="77777777" w:rsidR="00C178C9" w:rsidRDefault="00C178C9" w:rsidP="00C178C9">
      <w:pPr>
        <w:rPr>
          <w:lang w:val="fi-FI"/>
        </w:rPr>
      </w:pPr>
    </w:p>
    <w:p w14:paraId="32948976" w14:textId="77777777" w:rsidR="00D5187D" w:rsidRDefault="00D5187D">
      <w:pPr>
        <w:rPr>
          <w:lang w:val="fi-FI"/>
        </w:rPr>
      </w:pPr>
      <w:r>
        <w:rPr>
          <w:lang w:val="fi-FI"/>
        </w:rPr>
        <w:br w:type="page"/>
      </w:r>
    </w:p>
    <w:p w14:paraId="4397C087" w14:textId="41D5651B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lastRenderedPageBreak/>
        <w:t>Lasketaan tilavuu</w:t>
      </w:r>
      <w:r>
        <w:rPr>
          <w:lang w:val="fi-FI"/>
        </w:rPr>
        <w:t>skerroin (liimapuu ja Kerto-S):</w:t>
      </w:r>
    </w:p>
    <w:p w14:paraId="2FC1E0A6" w14:textId="4C1D3EDF" w:rsidR="00C178C9" w:rsidRPr="00C178C9" w:rsidRDefault="00D5187D" w:rsidP="00C178C9">
      <w:pPr>
        <w:spacing w:after="120"/>
        <w:ind w:left="1304"/>
      </w:pPr>
      <w:r w:rsidRPr="00C178C9">
        <w:rPr>
          <w:position w:val="-72"/>
        </w:rPr>
        <w:object w:dxaOrig="4320" w:dyaOrig="1560" w14:anchorId="47FAD8A3">
          <v:shape id="_x0000_i1061" type="#_x0000_t75" style="width:3in;height:77.75pt" o:ole="">
            <v:imagedata r:id="rId81" o:title=""/>
          </v:shape>
          <o:OLEObject Type="Embed" ProgID="Equation.DSMT4" ShapeID="_x0000_i1061" DrawAspect="Content" ObjectID="_1684305612" r:id="rId82"/>
        </w:object>
      </w:r>
    </w:p>
    <w:p w14:paraId="3BD3FF78" w14:textId="77777777" w:rsidR="00C178C9" w:rsidRPr="00C178C9" w:rsidRDefault="00C178C9" w:rsidP="00C178C9">
      <w:pPr>
        <w:spacing w:after="120"/>
      </w:pPr>
      <w:proofErr w:type="spellStart"/>
      <w:r w:rsidRPr="00C178C9">
        <w:t>La</w:t>
      </w:r>
      <w:r>
        <w:t>sketaan</w:t>
      </w:r>
      <w:proofErr w:type="spellEnd"/>
      <w:r>
        <w:t xml:space="preserve"> </w:t>
      </w:r>
      <w:proofErr w:type="spellStart"/>
      <w:r>
        <w:t>jännitysjakauma</w:t>
      </w:r>
      <w:proofErr w:type="spellEnd"/>
      <w:r>
        <w:t xml:space="preserve"> </w:t>
      </w:r>
      <w:proofErr w:type="spellStart"/>
      <w:r>
        <w:t>kerroin</w:t>
      </w:r>
      <w:proofErr w:type="spellEnd"/>
      <w:r>
        <w:t>:</w:t>
      </w:r>
    </w:p>
    <w:p w14:paraId="4EFC7D27" w14:textId="77777777" w:rsidR="00C178C9" w:rsidRPr="00C178C9" w:rsidRDefault="00C178C9" w:rsidP="00C178C9">
      <w:pPr>
        <w:ind w:left="1304"/>
      </w:pPr>
      <w:r w:rsidRPr="00C178C9">
        <w:rPr>
          <w:position w:val="-30"/>
        </w:rPr>
        <w:object w:dxaOrig="4880" w:dyaOrig="720" w14:anchorId="7D55C545">
          <v:shape id="_x0000_i1062" type="#_x0000_t75" style="width:243.85pt;height:36.2pt" o:ole="">
            <v:imagedata r:id="rId64" o:title=""/>
          </v:shape>
          <o:OLEObject Type="Embed" ProgID="Equation.DSMT4" ShapeID="_x0000_i1062" DrawAspect="Content" ObjectID="_1684305613" r:id="rId83"/>
        </w:object>
      </w:r>
    </w:p>
    <w:p w14:paraId="475A23D9" w14:textId="1BDEB44C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  <w:proofErr w:type="spellStart"/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dis</w:t>
      </w:r>
      <w:proofErr w:type="spellEnd"/>
      <w:r w:rsidRPr="00C178C9">
        <w:rPr>
          <w:lang w:val="fi-FI"/>
        </w:rPr>
        <w:t xml:space="preserve"> = 1,</w:t>
      </w:r>
      <w:r w:rsidR="00D5187D">
        <w:rPr>
          <w:lang w:val="fi-FI"/>
        </w:rPr>
        <w:t>7</w:t>
      </w:r>
    </w:p>
    <w:p w14:paraId="681E1E23" w14:textId="75E312F6" w:rsidR="00C178C9" w:rsidRDefault="00C178C9" w:rsidP="00C178C9">
      <w:pPr>
        <w:spacing w:before="100" w:beforeAutospacing="1" w:after="120"/>
        <w:rPr>
          <w:lang w:val="fi-FI"/>
        </w:rPr>
      </w:pPr>
      <w:r w:rsidRPr="00C178C9">
        <w:rPr>
          <w:b/>
          <w:lang w:val="fi-FI"/>
        </w:rPr>
        <w:t>Mitoitusehto:</w:t>
      </w:r>
      <w:r w:rsidRPr="00C178C9">
        <w:rPr>
          <w:lang w:val="fi-FI"/>
        </w:rPr>
        <w:t xml:space="preserve"> </w:t>
      </w:r>
    </w:p>
    <w:p w14:paraId="66770A8A" w14:textId="718D959D" w:rsidR="00C178C9" w:rsidRPr="00C178C9" w:rsidRDefault="00D5187D" w:rsidP="00D5187D">
      <w:pPr>
        <w:spacing w:before="100" w:beforeAutospacing="1" w:after="120"/>
        <w:rPr>
          <w:bdr w:val="single" w:sz="4" w:space="0" w:color="auto"/>
          <w:lang w:val="fi-FI"/>
        </w:rPr>
      </w:pPr>
      <w:r w:rsidRPr="00D5187D">
        <w:rPr>
          <w:position w:val="-32"/>
          <w:bdr w:val="single" w:sz="4" w:space="0" w:color="auto"/>
        </w:rPr>
        <w:object w:dxaOrig="8940" w:dyaOrig="760" w14:anchorId="5E7DE306">
          <v:shape id="_x0000_i1063" type="#_x0000_t75" style="width:447pt;height:38.85pt" o:ole="">
            <v:imagedata r:id="rId84" o:title=""/>
          </v:shape>
          <o:OLEObject Type="Embed" ProgID="Equation.DSMT4" ShapeID="_x0000_i1063" DrawAspect="Content" ObjectID="_1684305614" r:id="rId85"/>
        </w:object>
      </w:r>
    </w:p>
    <w:p w14:paraId="4DBF92A3" w14:textId="5377F517" w:rsidR="005808FD" w:rsidRPr="005F5E14" w:rsidRDefault="00D5187D" w:rsidP="005808FD">
      <w:pPr>
        <w:pStyle w:val="Heading2"/>
      </w:pPr>
      <w:bookmarkStart w:id="57" w:name="_Toc73692368"/>
      <w:r>
        <w:t>LEIKKAUSKESTÄVYYS TUILLA</w:t>
      </w:r>
      <w:bookmarkEnd w:id="57"/>
    </w:p>
    <w:p w14:paraId="4DFFF54B" w14:textId="5FB1AE28" w:rsidR="00315679" w:rsidRDefault="004D5D8A" w:rsidP="00315679">
      <w:pPr>
        <w:rPr>
          <w:sz w:val="20"/>
          <w:szCs w:val="20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4624" behindDoc="0" locked="0" layoutInCell="1" allowOverlap="1" wp14:anchorId="7B38FA5D" wp14:editId="615B9DB9">
            <wp:simplePos x="0" y="0"/>
            <wp:positionH relativeFrom="column">
              <wp:posOffset>27618</wp:posOffset>
            </wp:positionH>
            <wp:positionV relativeFrom="paragraph">
              <wp:posOffset>81166</wp:posOffset>
            </wp:positionV>
            <wp:extent cx="5008728" cy="3374131"/>
            <wp:effectExtent l="0" t="0" r="190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1613" cy="33828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6F7F0E" w14:textId="04489B05" w:rsidR="004D5D8A" w:rsidRDefault="004D5D8A" w:rsidP="00315679">
      <w:pPr>
        <w:rPr>
          <w:sz w:val="20"/>
          <w:szCs w:val="20"/>
        </w:rPr>
      </w:pPr>
    </w:p>
    <w:p w14:paraId="6F5B908A" w14:textId="536530FD" w:rsidR="004D5D8A" w:rsidRDefault="004D5D8A" w:rsidP="00315679">
      <w:pPr>
        <w:rPr>
          <w:sz w:val="20"/>
          <w:szCs w:val="20"/>
        </w:rPr>
      </w:pPr>
    </w:p>
    <w:p w14:paraId="2DF79CEA" w14:textId="7BC2BDF6" w:rsidR="004D5D8A" w:rsidRDefault="004D5D8A" w:rsidP="00315679">
      <w:pPr>
        <w:rPr>
          <w:sz w:val="20"/>
          <w:szCs w:val="20"/>
        </w:rPr>
      </w:pPr>
    </w:p>
    <w:p w14:paraId="6F2E14D8" w14:textId="5F7A210E" w:rsidR="004D5D8A" w:rsidRDefault="004D5D8A" w:rsidP="00315679">
      <w:pPr>
        <w:rPr>
          <w:sz w:val="20"/>
          <w:szCs w:val="20"/>
        </w:rPr>
      </w:pPr>
    </w:p>
    <w:p w14:paraId="424E1458" w14:textId="23780E83" w:rsidR="004D5D8A" w:rsidRDefault="004D5D8A" w:rsidP="00315679">
      <w:pPr>
        <w:rPr>
          <w:sz w:val="20"/>
          <w:szCs w:val="20"/>
        </w:rPr>
      </w:pPr>
    </w:p>
    <w:p w14:paraId="4FD16B11" w14:textId="57C68AE7" w:rsidR="004D5D8A" w:rsidRDefault="004D5D8A" w:rsidP="00315679">
      <w:pPr>
        <w:rPr>
          <w:sz w:val="20"/>
          <w:szCs w:val="20"/>
        </w:rPr>
      </w:pPr>
    </w:p>
    <w:p w14:paraId="4C301C05" w14:textId="259E7661" w:rsidR="004D5D8A" w:rsidRDefault="004D5D8A" w:rsidP="00315679">
      <w:pPr>
        <w:rPr>
          <w:sz w:val="20"/>
          <w:szCs w:val="20"/>
        </w:rPr>
      </w:pPr>
    </w:p>
    <w:p w14:paraId="4B303191" w14:textId="25883F5B" w:rsidR="004D5D8A" w:rsidRDefault="004D5D8A" w:rsidP="00315679">
      <w:pPr>
        <w:rPr>
          <w:sz w:val="20"/>
          <w:szCs w:val="20"/>
        </w:rPr>
      </w:pPr>
    </w:p>
    <w:p w14:paraId="76F343A6" w14:textId="1E66D74D" w:rsidR="004D5D8A" w:rsidRDefault="004D5D8A" w:rsidP="00315679">
      <w:pPr>
        <w:rPr>
          <w:sz w:val="20"/>
          <w:szCs w:val="20"/>
        </w:rPr>
      </w:pPr>
    </w:p>
    <w:p w14:paraId="6A5E730C" w14:textId="56A11368" w:rsidR="004D5D8A" w:rsidRDefault="004D5D8A" w:rsidP="00315679">
      <w:pPr>
        <w:rPr>
          <w:sz w:val="20"/>
          <w:szCs w:val="20"/>
        </w:rPr>
      </w:pPr>
    </w:p>
    <w:p w14:paraId="7C72520C" w14:textId="0CD3491E" w:rsidR="004D5D8A" w:rsidRDefault="004D5D8A" w:rsidP="00315679">
      <w:pPr>
        <w:rPr>
          <w:sz w:val="20"/>
          <w:szCs w:val="20"/>
        </w:rPr>
      </w:pPr>
    </w:p>
    <w:p w14:paraId="20A8BBB9" w14:textId="77777777" w:rsidR="004D5D8A" w:rsidRDefault="004D5D8A" w:rsidP="00315679">
      <w:pPr>
        <w:rPr>
          <w:sz w:val="20"/>
          <w:szCs w:val="20"/>
        </w:rPr>
      </w:pPr>
    </w:p>
    <w:p w14:paraId="2C8DA3A3" w14:textId="34EFB8E3" w:rsidR="004D5D8A" w:rsidRDefault="004D5D8A" w:rsidP="00315679">
      <w:pPr>
        <w:rPr>
          <w:sz w:val="20"/>
          <w:szCs w:val="20"/>
        </w:rPr>
      </w:pPr>
    </w:p>
    <w:p w14:paraId="6B949ED9" w14:textId="108BD24C" w:rsidR="004D5D8A" w:rsidRDefault="004D5D8A" w:rsidP="00315679">
      <w:pPr>
        <w:rPr>
          <w:sz w:val="20"/>
          <w:szCs w:val="20"/>
        </w:rPr>
      </w:pPr>
    </w:p>
    <w:p w14:paraId="5F0F6BA6" w14:textId="252DECCC" w:rsidR="004D5D8A" w:rsidRDefault="004D5D8A" w:rsidP="00315679">
      <w:pPr>
        <w:rPr>
          <w:sz w:val="20"/>
          <w:szCs w:val="20"/>
        </w:rPr>
      </w:pPr>
    </w:p>
    <w:p w14:paraId="6DE2087A" w14:textId="71C352E9" w:rsidR="004D5D8A" w:rsidRDefault="004D5D8A" w:rsidP="00315679">
      <w:pPr>
        <w:rPr>
          <w:sz w:val="20"/>
          <w:szCs w:val="20"/>
        </w:rPr>
      </w:pPr>
    </w:p>
    <w:p w14:paraId="6D509CF1" w14:textId="29E2B38A" w:rsidR="004D5D8A" w:rsidRDefault="004D5D8A" w:rsidP="00315679">
      <w:pPr>
        <w:rPr>
          <w:sz w:val="20"/>
          <w:szCs w:val="20"/>
        </w:rPr>
      </w:pPr>
    </w:p>
    <w:p w14:paraId="6044201F" w14:textId="5504005C" w:rsidR="004D5D8A" w:rsidRDefault="004D5D8A" w:rsidP="00315679">
      <w:pPr>
        <w:rPr>
          <w:sz w:val="20"/>
          <w:szCs w:val="20"/>
        </w:rPr>
      </w:pPr>
    </w:p>
    <w:p w14:paraId="7F62F71A" w14:textId="77777777" w:rsidR="004D5D8A" w:rsidRDefault="004D5D8A" w:rsidP="00315679">
      <w:pPr>
        <w:rPr>
          <w:sz w:val="20"/>
          <w:szCs w:val="20"/>
        </w:rPr>
      </w:pPr>
    </w:p>
    <w:p w14:paraId="73BD36E2" w14:textId="77777777" w:rsidR="004D5D8A" w:rsidRDefault="004D5D8A" w:rsidP="00315679">
      <w:pPr>
        <w:rPr>
          <w:sz w:val="20"/>
          <w:szCs w:val="20"/>
        </w:rPr>
      </w:pPr>
    </w:p>
    <w:p w14:paraId="40144A7F" w14:textId="77777777" w:rsidR="004D5D8A" w:rsidRDefault="004D5D8A" w:rsidP="00315679">
      <w:pPr>
        <w:rPr>
          <w:sz w:val="20"/>
          <w:szCs w:val="20"/>
        </w:rPr>
      </w:pPr>
    </w:p>
    <w:p w14:paraId="3C018DF9" w14:textId="77777777" w:rsidR="004D5D8A" w:rsidRDefault="004D5D8A" w:rsidP="00315679">
      <w:pPr>
        <w:rPr>
          <w:sz w:val="20"/>
          <w:szCs w:val="20"/>
        </w:rPr>
      </w:pPr>
    </w:p>
    <w:p w14:paraId="4306B79E" w14:textId="77777777" w:rsidR="004D5D8A" w:rsidRDefault="004D5D8A" w:rsidP="00315679">
      <w:pPr>
        <w:rPr>
          <w:sz w:val="20"/>
          <w:szCs w:val="20"/>
          <w:lang w:val="fi-FI"/>
        </w:rPr>
      </w:pPr>
    </w:p>
    <w:p w14:paraId="6DD44527" w14:textId="1BA5CF19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Palkin tukireaktio on </w:t>
      </w:r>
      <w:r w:rsidRPr="00F57FA3">
        <w:rPr>
          <w:position w:val="-24"/>
          <w:sz w:val="20"/>
          <w:szCs w:val="20"/>
        </w:rPr>
        <w:object w:dxaOrig="4580" w:dyaOrig="620" w14:anchorId="28B68E44">
          <v:shape id="_x0000_i1064" type="#_x0000_t75" style="width:228.8pt;height:30.05pt" o:ole="">
            <v:imagedata r:id="rId86" o:title=""/>
          </v:shape>
          <o:OLEObject Type="Embed" ProgID="Equation.DSMT4" ShapeID="_x0000_i1064" DrawAspect="Content" ObjectID="_1684305615" r:id="rId87"/>
        </w:object>
      </w:r>
    </w:p>
    <w:p w14:paraId="036DD42B" w14:textId="77777777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, josta lasketaan palkin leikkausvoima </w:t>
      </w:r>
      <w:r w:rsidRPr="006119B7">
        <w:rPr>
          <w:position w:val="-14"/>
          <w:sz w:val="20"/>
          <w:szCs w:val="20"/>
        </w:rPr>
        <w:object w:dxaOrig="3680" w:dyaOrig="400" w14:anchorId="7E7C9DEB">
          <v:shape id="_x0000_i1065" type="#_x0000_t75" style="width:183.75pt;height:19.45pt" o:ole="">
            <v:imagedata r:id="rId88" o:title=""/>
          </v:shape>
          <o:OLEObject Type="Embed" ProgID="Equation.DSMT4" ShapeID="_x0000_i1065" DrawAspect="Content" ObjectID="_1684305616" r:id="rId89"/>
        </w:object>
      </w:r>
      <w:r w:rsidRPr="004D5D8A">
        <w:rPr>
          <w:sz w:val="20"/>
          <w:szCs w:val="20"/>
          <w:lang w:val="fi-FI"/>
        </w:rPr>
        <w:t xml:space="preserve"> </w:t>
      </w:r>
    </w:p>
    <w:p w14:paraId="277137C9" w14:textId="77777777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Lasketaan leikkausjännitys: </w:t>
      </w:r>
      <w:r w:rsidRPr="006119B7">
        <w:rPr>
          <w:position w:val="-14"/>
          <w:sz w:val="20"/>
          <w:szCs w:val="20"/>
        </w:rPr>
        <w:object w:dxaOrig="3680" w:dyaOrig="400" w14:anchorId="0DC32AB3">
          <v:shape id="_x0000_i1066" type="#_x0000_t75" style="width:183.75pt;height:19.45pt" o:ole="">
            <v:imagedata r:id="rId88" o:title=""/>
          </v:shape>
          <o:OLEObject Type="Embed" ProgID="Equation.DSMT4" ShapeID="_x0000_i1066" DrawAspect="Content" ObjectID="_1684305617" r:id="rId90"/>
        </w:object>
      </w:r>
    </w:p>
    <w:p w14:paraId="6448EFAF" w14:textId="77777777" w:rsidR="00315679" w:rsidRPr="00315679" w:rsidRDefault="00315679" w:rsidP="00315679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600"/>
        <w:jc w:val="left"/>
        <w:outlineLvl w:val="2"/>
        <w:rPr>
          <w:b/>
          <w:vanish/>
          <w:color w:val="50562D" w:themeColor="accent5" w:themeShade="BF"/>
          <w:lang w:eastAsia="en-GB"/>
        </w:rPr>
      </w:pPr>
      <w:bookmarkStart w:id="58" w:name="_Toc73635370"/>
      <w:bookmarkStart w:id="59" w:name="_Toc500686727"/>
      <w:bookmarkStart w:id="60" w:name="_Toc73692343"/>
      <w:bookmarkStart w:id="61" w:name="_Toc73692369"/>
      <w:bookmarkEnd w:id="58"/>
      <w:bookmarkEnd w:id="60"/>
      <w:bookmarkEnd w:id="61"/>
    </w:p>
    <w:p w14:paraId="3D75DC68" w14:textId="0024D32C" w:rsidR="00315679" w:rsidRPr="00315679" w:rsidRDefault="00315679" w:rsidP="0031567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09"/>
        <w:rPr>
          <w:color w:val="auto"/>
        </w:rPr>
      </w:pPr>
      <w:bookmarkStart w:id="62" w:name="_Toc73692370"/>
      <w:r w:rsidRPr="00315679">
        <w:rPr>
          <w:color w:val="auto"/>
        </w:rPr>
        <w:t>VASEN TUKI</w:t>
      </w:r>
      <w:bookmarkEnd w:id="59"/>
      <w:bookmarkEnd w:id="62"/>
    </w:p>
    <w:p w14:paraId="6D955912" w14:textId="77777777" w:rsidR="00315679" w:rsidRPr="00315679" w:rsidRDefault="00315679" w:rsidP="004D5D8A">
      <w:pPr>
        <w:spacing w:after="120"/>
        <w:rPr>
          <w:sz w:val="20"/>
          <w:szCs w:val="20"/>
          <w:lang w:val="fi-FI"/>
        </w:rPr>
      </w:pPr>
      <w:r w:rsidRPr="00315679">
        <w:rPr>
          <w:sz w:val="20"/>
          <w:szCs w:val="20"/>
          <w:lang w:val="fi-FI"/>
        </w:rPr>
        <w:t>Tehollinen korkeus leikkauksessa on kohtisuora korkeus syitä vastaan tuen (</w:t>
      </w:r>
      <w:proofErr w:type="spellStart"/>
      <w:r w:rsidRPr="00315679">
        <w:rPr>
          <w:sz w:val="20"/>
          <w:szCs w:val="20"/>
          <w:lang w:val="fi-FI"/>
        </w:rPr>
        <w:t>sisä</w:t>
      </w:r>
      <w:proofErr w:type="spellEnd"/>
      <w:r w:rsidRPr="00315679">
        <w:rPr>
          <w:sz w:val="20"/>
          <w:szCs w:val="20"/>
          <w:lang w:val="fi-FI"/>
        </w:rPr>
        <w:t xml:space="preserve">)reunasta eli </w:t>
      </w:r>
      <w:proofErr w:type="spellStart"/>
      <w:r w:rsidRPr="00315679">
        <w:rPr>
          <w:sz w:val="20"/>
          <w:szCs w:val="20"/>
          <w:lang w:val="fi-FI"/>
        </w:rPr>
        <w:t>h</w:t>
      </w:r>
      <w:r w:rsidRPr="00315679">
        <w:rPr>
          <w:sz w:val="20"/>
          <w:szCs w:val="20"/>
          <w:vertAlign w:val="subscript"/>
          <w:lang w:val="fi-FI"/>
        </w:rPr>
        <w:t>ef</w:t>
      </w:r>
      <w:proofErr w:type="spellEnd"/>
      <w:r w:rsidRPr="00315679">
        <w:rPr>
          <w:sz w:val="20"/>
          <w:szCs w:val="20"/>
          <w:vertAlign w:val="subscript"/>
          <w:lang w:val="fi-FI"/>
        </w:rPr>
        <w:t xml:space="preserve"> </w:t>
      </w:r>
      <w:r w:rsidRPr="00315679">
        <w:rPr>
          <w:sz w:val="20"/>
          <w:szCs w:val="20"/>
          <w:lang w:val="fi-FI"/>
        </w:rPr>
        <w:t>= 632 mm</w:t>
      </w:r>
    </w:p>
    <w:p w14:paraId="1586F8D5" w14:textId="77777777" w:rsidR="00315679" w:rsidRDefault="00315679" w:rsidP="00315679">
      <w:pPr>
        <w:rPr>
          <w:sz w:val="20"/>
          <w:szCs w:val="20"/>
        </w:rPr>
      </w:pPr>
      <w:r w:rsidRPr="00315679">
        <w:rPr>
          <w:sz w:val="20"/>
          <w:szCs w:val="20"/>
          <w:lang w:val="fi-FI"/>
        </w:rPr>
        <w:t xml:space="preserve"> </w:t>
      </w:r>
      <w:r w:rsidRPr="00F670A5">
        <w:rPr>
          <w:position w:val="-66"/>
          <w:sz w:val="20"/>
          <w:szCs w:val="20"/>
        </w:rPr>
        <w:object w:dxaOrig="6440" w:dyaOrig="1440" w14:anchorId="1349BEEA">
          <v:shape id="_x0000_i1067" type="#_x0000_t75" style="width:322pt;height:1in" o:ole="">
            <v:imagedata r:id="rId91" o:title=""/>
          </v:shape>
          <o:OLEObject Type="Embed" ProgID="Equation.DSMT4" ShapeID="_x0000_i1067" DrawAspect="Content" ObjectID="_1684305618" r:id="rId92"/>
        </w:object>
      </w:r>
      <w:r w:rsidRPr="00F670A5">
        <w:rPr>
          <w:sz w:val="20"/>
          <w:szCs w:val="20"/>
        </w:rPr>
        <w:t xml:space="preserve"> </w:t>
      </w:r>
    </w:p>
    <w:p w14:paraId="7604CF6E" w14:textId="0D9DA5E7" w:rsidR="00315679" w:rsidRPr="00315679" w:rsidRDefault="00315679" w:rsidP="0031567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</w:rPr>
      </w:pPr>
      <w:bookmarkStart w:id="63" w:name="_Toc500686728"/>
      <w:bookmarkStart w:id="64" w:name="_Toc73692371"/>
      <w:r w:rsidRPr="00315679">
        <w:rPr>
          <w:color w:val="auto"/>
        </w:rPr>
        <w:t>OIKEA TUKI</w:t>
      </w:r>
      <w:bookmarkEnd w:id="63"/>
      <w:bookmarkEnd w:id="64"/>
    </w:p>
    <w:p w14:paraId="319696D0" w14:textId="77777777" w:rsidR="00315679" w:rsidRPr="00315679" w:rsidRDefault="00315679" w:rsidP="004D5D8A">
      <w:pPr>
        <w:spacing w:after="120"/>
        <w:rPr>
          <w:sz w:val="20"/>
          <w:szCs w:val="20"/>
          <w:lang w:val="fi-FI"/>
        </w:rPr>
      </w:pPr>
      <w:r w:rsidRPr="00315679">
        <w:rPr>
          <w:sz w:val="20"/>
          <w:szCs w:val="20"/>
          <w:lang w:val="fi-FI"/>
        </w:rPr>
        <w:t>Tehollinen korkeus leikkauksessa on kohtisuora korkeus syitä vastaan tuen (</w:t>
      </w:r>
      <w:proofErr w:type="spellStart"/>
      <w:r w:rsidRPr="00315679">
        <w:rPr>
          <w:sz w:val="20"/>
          <w:szCs w:val="20"/>
          <w:lang w:val="fi-FI"/>
        </w:rPr>
        <w:t>sisä</w:t>
      </w:r>
      <w:proofErr w:type="spellEnd"/>
      <w:r w:rsidRPr="00315679">
        <w:rPr>
          <w:sz w:val="20"/>
          <w:szCs w:val="20"/>
          <w:lang w:val="fi-FI"/>
        </w:rPr>
        <w:t xml:space="preserve">)reunasta eli </w:t>
      </w:r>
      <w:proofErr w:type="spellStart"/>
      <w:r w:rsidRPr="00315679">
        <w:rPr>
          <w:sz w:val="20"/>
          <w:szCs w:val="20"/>
          <w:lang w:val="fi-FI"/>
        </w:rPr>
        <w:t>h</w:t>
      </w:r>
      <w:r w:rsidRPr="00315679">
        <w:rPr>
          <w:sz w:val="20"/>
          <w:szCs w:val="20"/>
          <w:vertAlign w:val="subscript"/>
          <w:lang w:val="fi-FI"/>
        </w:rPr>
        <w:t>ef</w:t>
      </w:r>
      <w:proofErr w:type="spellEnd"/>
      <w:r w:rsidRPr="00315679">
        <w:rPr>
          <w:sz w:val="20"/>
          <w:szCs w:val="20"/>
          <w:vertAlign w:val="subscript"/>
          <w:lang w:val="fi-FI"/>
        </w:rPr>
        <w:t xml:space="preserve"> </w:t>
      </w:r>
      <w:r w:rsidRPr="00315679">
        <w:rPr>
          <w:sz w:val="20"/>
          <w:szCs w:val="20"/>
          <w:lang w:val="fi-FI"/>
        </w:rPr>
        <w:t>= 474 mm</w:t>
      </w:r>
    </w:p>
    <w:p w14:paraId="79247A1B" w14:textId="77777777" w:rsidR="00315679" w:rsidRDefault="00315679" w:rsidP="00315679">
      <w:pPr>
        <w:ind w:left="1304"/>
        <w:rPr>
          <w:sz w:val="20"/>
          <w:szCs w:val="20"/>
        </w:rPr>
      </w:pPr>
      <w:r w:rsidRPr="00315679">
        <w:rPr>
          <w:sz w:val="20"/>
          <w:szCs w:val="20"/>
          <w:lang w:val="fi-FI"/>
        </w:rPr>
        <w:t xml:space="preserve"> </w:t>
      </w:r>
      <w:r w:rsidRPr="00F670A5">
        <w:rPr>
          <w:position w:val="-66"/>
          <w:sz w:val="20"/>
          <w:szCs w:val="20"/>
        </w:rPr>
        <w:object w:dxaOrig="6440" w:dyaOrig="1440" w14:anchorId="0F2DDF18">
          <v:shape id="_x0000_i1068" type="#_x0000_t75" style="width:322pt;height:1in" o:ole="">
            <v:imagedata r:id="rId93" o:title=""/>
          </v:shape>
          <o:OLEObject Type="Embed" ProgID="Equation.DSMT4" ShapeID="_x0000_i1068" DrawAspect="Content" ObjectID="_1684305619" r:id="rId94"/>
        </w:object>
      </w:r>
    </w:p>
    <w:p w14:paraId="2B4EF8FB" w14:textId="6319A37D" w:rsidR="00A964FE" w:rsidRPr="005F5E14" w:rsidRDefault="00A964FE" w:rsidP="00A964FE">
      <w:pPr>
        <w:pStyle w:val="Heading2"/>
      </w:pPr>
      <w:bookmarkStart w:id="65" w:name="_Toc73692372"/>
      <w:r>
        <w:t>TUKIPAINEKESTÄVYYS</w:t>
      </w:r>
      <w:bookmarkEnd w:id="65"/>
    </w:p>
    <w:p w14:paraId="1BF4F401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palkin</w:t>
      </w:r>
      <w:proofErr w:type="spellEnd"/>
      <w:r w:rsidRPr="00A964FE">
        <w:t xml:space="preserve"> </w:t>
      </w:r>
      <w:proofErr w:type="spellStart"/>
      <w:r w:rsidRPr="00A964FE">
        <w:t>tukireaktio</w:t>
      </w:r>
      <w:proofErr w:type="spellEnd"/>
      <w:r w:rsidRPr="00A964FE">
        <w:t xml:space="preserve">: </w:t>
      </w:r>
      <w:r w:rsidRPr="00A964FE">
        <w:rPr>
          <w:position w:val="-24"/>
        </w:rPr>
        <w:object w:dxaOrig="4580" w:dyaOrig="620" w14:anchorId="304B72E5">
          <v:shape id="_x0000_i1116" type="#_x0000_t75" style="width:228.8pt;height:30.05pt" o:ole="">
            <v:imagedata r:id="rId95" o:title=""/>
          </v:shape>
          <o:OLEObject Type="Embed" ProgID="Equation.DSMT4" ShapeID="_x0000_i1116" DrawAspect="Content" ObjectID="_1684305620" r:id="rId96"/>
        </w:object>
      </w:r>
    </w:p>
    <w:p w14:paraId="1F418290" w14:textId="77777777" w:rsidR="00A964FE" w:rsidRPr="00A964FE" w:rsidRDefault="00A964FE" w:rsidP="00A964FE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  <w:szCs w:val="24"/>
        </w:rPr>
      </w:pPr>
      <w:bookmarkStart w:id="66" w:name="_Toc500686730"/>
      <w:bookmarkStart w:id="67" w:name="_Toc73692373"/>
      <w:r w:rsidRPr="00A964FE">
        <w:rPr>
          <w:color w:val="auto"/>
          <w:szCs w:val="24"/>
        </w:rPr>
        <w:t>VASEN TUKI</w:t>
      </w:r>
      <w:bookmarkEnd w:id="66"/>
      <w:bookmarkEnd w:id="67"/>
    </w:p>
    <w:p w14:paraId="2F3A8AA2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kerroin</w:t>
      </w:r>
      <w:proofErr w:type="spellEnd"/>
      <w:r w:rsidRPr="00A964FE">
        <w:t xml:space="preserve"> </w:t>
      </w:r>
      <w:r w:rsidRPr="00A964FE">
        <w:rPr>
          <w:position w:val="-50"/>
        </w:rPr>
        <w:object w:dxaOrig="5899" w:dyaOrig="1120" w14:anchorId="59837B2E">
          <v:shape id="_x0000_i1117" type="#_x0000_t75" style="width:293.75pt;height:56.55pt" o:ole="">
            <v:imagedata r:id="rId97" o:title=""/>
          </v:shape>
          <o:OLEObject Type="Embed" ProgID="Equation.DSMT4" ShapeID="_x0000_i1117" DrawAspect="Content" ObjectID="_1684305621" r:id="rId98"/>
        </w:object>
      </w:r>
    </w:p>
    <w:p w14:paraId="73E524CB" w14:textId="77777777" w:rsidR="00A964FE" w:rsidRPr="00A964FE" w:rsidRDefault="00A964FE" w:rsidP="00A964FE">
      <w:pPr>
        <w:ind w:left="1304"/>
      </w:pPr>
      <w:r w:rsidRPr="00A964FE">
        <w:t xml:space="preserve">, </w:t>
      </w:r>
      <w:proofErr w:type="spellStart"/>
      <w:r w:rsidRPr="00A964FE">
        <w:t>muissa</w:t>
      </w:r>
      <w:proofErr w:type="spellEnd"/>
      <w:r w:rsidRPr="00A964FE">
        <w:t xml:space="preserve"> </w:t>
      </w:r>
      <w:proofErr w:type="spellStart"/>
      <w:r w:rsidRPr="00A964FE">
        <w:t>tapauksissa</w:t>
      </w:r>
      <w:proofErr w:type="spellEnd"/>
      <w:r w:rsidRPr="00A964FE">
        <w:t xml:space="preserve"> </w:t>
      </w:r>
      <w:proofErr w:type="spellStart"/>
      <w:r w:rsidRPr="00A964FE">
        <w:t>käytetään</w:t>
      </w:r>
      <w:proofErr w:type="spellEnd"/>
      <w:r w:rsidRPr="00A964FE">
        <w:t xml:space="preserve"> </w:t>
      </w:r>
      <w:proofErr w:type="spellStart"/>
      <w:r w:rsidRPr="00A964FE">
        <w:t>arvoa</w:t>
      </w:r>
      <w:proofErr w:type="spellEnd"/>
      <w:r w:rsidRPr="00A964FE">
        <w:t xml:space="preserve"> 1</w:t>
      </w:r>
      <w:proofErr w:type="gramStart"/>
      <w:r w:rsidRPr="00A964FE">
        <w:t>,0</w:t>
      </w:r>
      <w:proofErr w:type="gramEnd"/>
    </w:p>
    <w:p w14:paraId="637F311F" w14:textId="77777777" w:rsidR="00A964FE" w:rsidRDefault="00A964FE" w:rsidP="00A964FE">
      <w:pPr>
        <w:ind w:left="1304"/>
        <w:rPr>
          <w:lang w:val="fi-FI"/>
        </w:rPr>
      </w:pPr>
    </w:p>
    <w:p w14:paraId="38C16593" w14:textId="4C108FD5" w:rsidR="00A964FE" w:rsidRDefault="00A964FE" w:rsidP="00A964FE">
      <w:pPr>
        <w:ind w:left="1304"/>
        <w:rPr>
          <w:lang w:val="fi-FI"/>
        </w:rPr>
      </w:pPr>
      <w:r w:rsidRPr="00A964FE">
        <w:rPr>
          <w:lang w:val="fi-FI"/>
        </w:rPr>
        <w:t>Tässä tapauksessa käytetään arvoa k</w:t>
      </w:r>
      <w:r w:rsidRPr="00A964FE">
        <w:rPr>
          <w:vertAlign w:val="subscript"/>
          <w:lang w:val="fi-FI"/>
        </w:rPr>
        <w:t>c,90</w:t>
      </w:r>
      <w:r w:rsidRPr="00A964FE">
        <w:rPr>
          <w:lang w:val="fi-FI"/>
        </w:rPr>
        <w:t xml:space="preserve"> = 1,75 (liimapuu), koska tukipituus &lt; 400 mm.</w:t>
      </w:r>
    </w:p>
    <w:p w14:paraId="326ABA18" w14:textId="77777777" w:rsidR="00A964FE" w:rsidRPr="00A964FE" w:rsidRDefault="00A964FE" w:rsidP="00A964FE">
      <w:pPr>
        <w:ind w:left="1304"/>
        <w:rPr>
          <w:lang w:val="fi-FI"/>
        </w:rPr>
      </w:pPr>
    </w:p>
    <w:p w14:paraId="6E628C8B" w14:textId="77777777" w:rsidR="00A964FE" w:rsidRPr="00A964FE" w:rsidRDefault="00A964FE" w:rsidP="00A964FE">
      <w:pPr>
        <w:spacing w:after="120"/>
        <w:rPr>
          <w:b/>
          <w:lang w:val="fi-FI"/>
        </w:rPr>
      </w:pPr>
      <w:r w:rsidRPr="00A964FE">
        <w:rPr>
          <w:b/>
          <w:lang w:val="fi-FI"/>
        </w:rPr>
        <w:t>Mitoitusehto:</w:t>
      </w:r>
    </w:p>
    <w:p w14:paraId="55B6B006" w14:textId="77777777" w:rsidR="00A964FE" w:rsidRPr="00A964FE" w:rsidRDefault="00A964FE" w:rsidP="00A964FE">
      <w:pPr>
        <w:ind w:firstLine="1304"/>
      </w:pPr>
      <w:r w:rsidRPr="00A964FE">
        <w:rPr>
          <w:position w:val="-96"/>
        </w:rPr>
        <w:object w:dxaOrig="6619" w:dyaOrig="2439" w14:anchorId="24197233">
          <v:shape id="_x0000_i1118" type="#_x0000_t75" style="width:329.95pt;height:123.25pt" o:ole="">
            <v:imagedata r:id="rId99" o:title=""/>
          </v:shape>
          <o:OLEObject Type="Embed" ProgID="Equation.DSMT4" ShapeID="_x0000_i1118" DrawAspect="Content" ObjectID="_1684305622" r:id="rId100"/>
        </w:object>
      </w:r>
    </w:p>
    <w:p w14:paraId="5C8BB603" w14:textId="77777777" w:rsidR="00A964FE" w:rsidRPr="00A964FE" w:rsidRDefault="00A964FE" w:rsidP="00A964FE">
      <w:pPr>
        <w:rPr>
          <w:rFonts w:ascii="Cambria" w:hAnsi="Cambria" w:cs="Cambria"/>
          <w:b/>
          <w:bCs/>
          <w:color w:val="4F81BD"/>
        </w:rPr>
      </w:pPr>
    </w:p>
    <w:p w14:paraId="76D27724" w14:textId="77777777" w:rsidR="00A964FE" w:rsidRPr="00A964FE" w:rsidRDefault="00A964FE" w:rsidP="00A964FE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  <w:szCs w:val="24"/>
        </w:rPr>
      </w:pPr>
      <w:bookmarkStart w:id="68" w:name="_Toc500686731"/>
      <w:bookmarkStart w:id="69" w:name="_Toc73692374"/>
      <w:r w:rsidRPr="00A964FE">
        <w:rPr>
          <w:color w:val="auto"/>
          <w:szCs w:val="24"/>
        </w:rPr>
        <w:lastRenderedPageBreak/>
        <w:t>OIKEA TUKI</w:t>
      </w:r>
      <w:bookmarkEnd w:id="68"/>
      <w:bookmarkEnd w:id="69"/>
    </w:p>
    <w:p w14:paraId="0331890F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kerroin</w:t>
      </w:r>
      <w:proofErr w:type="spellEnd"/>
      <w:r w:rsidRPr="00A964FE">
        <w:t xml:space="preserve"> </w:t>
      </w:r>
      <w:r w:rsidRPr="00A964FE">
        <w:rPr>
          <w:position w:val="-50"/>
        </w:rPr>
        <w:object w:dxaOrig="5899" w:dyaOrig="1120" w14:anchorId="7F3EC3DF">
          <v:shape id="_x0000_i1119" type="#_x0000_t75" style="width:293.75pt;height:56.55pt" o:ole="">
            <v:imagedata r:id="rId97" o:title=""/>
          </v:shape>
          <o:OLEObject Type="Embed" ProgID="Equation.DSMT4" ShapeID="_x0000_i1119" DrawAspect="Content" ObjectID="_1684305623" r:id="rId101"/>
        </w:object>
      </w:r>
    </w:p>
    <w:p w14:paraId="1E63A3FF" w14:textId="77777777" w:rsidR="00A964FE" w:rsidRPr="00A964FE" w:rsidRDefault="00A964FE" w:rsidP="00A964FE">
      <w:pPr>
        <w:ind w:left="1304"/>
      </w:pPr>
      <w:r w:rsidRPr="00A964FE">
        <w:t xml:space="preserve">, </w:t>
      </w:r>
      <w:proofErr w:type="spellStart"/>
      <w:r w:rsidRPr="00A964FE">
        <w:t>muissa</w:t>
      </w:r>
      <w:proofErr w:type="spellEnd"/>
      <w:r w:rsidRPr="00A964FE">
        <w:t xml:space="preserve"> </w:t>
      </w:r>
      <w:proofErr w:type="spellStart"/>
      <w:r w:rsidRPr="00A964FE">
        <w:t>tapauksissa</w:t>
      </w:r>
      <w:proofErr w:type="spellEnd"/>
      <w:r w:rsidRPr="00A964FE">
        <w:t xml:space="preserve"> </w:t>
      </w:r>
      <w:proofErr w:type="spellStart"/>
      <w:r w:rsidRPr="00A964FE">
        <w:t>käytetään</w:t>
      </w:r>
      <w:proofErr w:type="spellEnd"/>
      <w:r w:rsidRPr="00A964FE">
        <w:t xml:space="preserve"> </w:t>
      </w:r>
      <w:proofErr w:type="spellStart"/>
      <w:r w:rsidRPr="00A964FE">
        <w:t>arvoa</w:t>
      </w:r>
      <w:proofErr w:type="spellEnd"/>
      <w:r w:rsidRPr="00A964FE">
        <w:t xml:space="preserve"> 1</w:t>
      </w:r>
      <w:proofErr w:type="gramStart"/>
      <w:r w:rsidRPr="00A964FE">
        <w:t>,0</w:t>
      </w:r>
      <w:proofErr w:type="gramEnd"/>
    </w:p>
    <w:p w14:paraId="22D9D2F3" w14:textId="77777777" w:rsidR="00A964FE" w:rsidRDefault="00A964FE" w:rsidP="00A964FE">
      <w:pPr>
        <w:ind w:left="1304"/>
        <w:rPr>
          <w:lang w:val="fi-FI"/>
        </w:rPr>
      </w:pPr>
    </w:p>
    <w:p w14:paraId="6F97332C" w14:textId="4CD858F7" w:rsidR="00A964FE" w:rsidRPr="00A964FE" w:rsidRDefault="00A964FE" w:rsidP="00A964FE">
      <w:pPr>
        <w:ind w:left="1304"/>
        <w:rPr>
          <w:lang w:val="fi-FI"/>
        </w:rPr>
      </w:pPr>
      <w:r w:rsidRPr="00A964FE">
        <w:rPr>
          <w:lang w:val="fi-FI"/>
        </w:rPr>
        <w:t>Tässä tapauksessa käytetään arvoa k</w:t>
      </w:r>
      <w:r w:rsidRPr="00A964FE">
        <w:rPr>
          <w:vertAlign w:val="subscript"/>
          <w:lang w:val="fi-FI"/>
        </w:rPr>
        <w:t>c,90</w:t>
      </w:r>
      <w:r w:rsidRPr="00A964FE">
        <w:rPr>
          <w:lang w:val="fi-FI"/>
        </w:rPr>
        <w:t xml:space="preserve"> = 1,75 (liimapuu), koska tukipituus &lt; 400 mm.</w:t>
      </w:r>
    </w:p>
    <w:p w14:paraId="1692FF0C" w14:textId="77777777" w:rsidR="00A964FE" w:rsidRPr="00A964FE" w:rsidRDefault="00A964FE" w:rsidP="00A964FE">
      <w:pPr>
        <w:rPr>
          <w:lang w:val="fi-FI"/>
        </w:rPr>
      </w:pPr>
    </w:p>
    <w:p w14:paraId="204F1DBE" w14:textId="77777777" w:rsidR="00A964FE" w:rsidRPr="00A964FE" w:rsidRDefault="00A964FE" w:rsidP="00A964FE">
      <w:pPr>
        <w:rPr>
          <w:b/>
          <w:lang w:val="fi-FI"/>
        </w:rPr>
      </w:pPr>
      <w:r w:rsidRPr="00A964FE">
        <w:rPr>
          <w:b/>
          <w:lang w:val="fi-FI"/>
        </w:rPr>
        <w:t>Mitoitusehto:</w:t>
      </w:r>
    </w:p>
    <w:p w14:paraId="29224262" w14:textId="62C1CEDD" w:rsidR="005808FD" w:rsidRDefault="00A964FE" w:rsidP="00A964FE">
      <w:pPr>
        <w:spacing w:after="120"/>
        <w:ind w:left="720" w:firstLine="720"/>
      </w:pPr>
      <w:r w:rsidRPr="00A964FE">
        <w:rPr>
          <w:position w:val="-96"/>
        </w:rPr>
        <w:object w:dxaOrig="6600" w:dyaOrig="2439" w14:anchorId="25ED4ECE">
          <v:shape id="_x0000_i1120" type="#_x0000_t75" style="width:329.5pt;height:123.25pt" o:ole="">
            <v:imagedata r:id="rId102" o:title=""/>
          </v:shape>
          <o:OLEObject Type="Embed" ProgID="Equation.DSMT4" ShapeID="_x0000_i1120" DrawAspect="Content" ObjectID="_1684305624" r:id="rId103"/>
        </w:object>
      </w:r>
    </w:p>
    <w:p w14:paraId="4157C10F" w14:textId="02F4D6E0" w:rsidR="00A964FE" w:rsidRPr="005F5E14" w:rsidRDefault="00B97232" w:rsidP="00A964FE">
      <w:pPr>
        <w:pStyle w:val="Heading2"/>
      </w:pPr>
      <w:bookmarkStart w:id="70" w:name="_Toc73692375"/>
      <w:r>
        <w:t xml:space="preserve">OIKEAN </w:t>
      </w:r>
      <w:r w:rsidR="00A964FE">
        <w:t>TUEN LOVIVAIKUTUS</w:t>
      </w:r>
      <w:bookmarkEnd w:id="70"/>
    </w:p>
    <w:p w14:paraId="3E718D6E" w14:textId="4B64C310" w:rsidR="00A964FE" w:rsidRPr="00A964FE" w:rsidRDefault="00A964FE" w:rsidP="00A964FE">
      <w:pPr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76672" behindDoc="1" locked="0" layoutInCell="1" allowOverlap="1" wp14:anchorId="1E7470CC" wp14:editId="7AE91B27">
            <wp:simplePos x="0" y="0"/>
            <wp:positionH relativeFrom="column">
              <wp:posOffset>3895924</wp:posOffset>
            </wp:positionH>
            <wp:positionV relativeFrom="paragraph">
              <wp:posOffset>32034</wp:posOffset>
            </wp:positionV>
            <wp:extent cx="2257425" cy="3412387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412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64FE">
        <w:rPr>
          <w:lang w:val="fi-FI"/>
        </w:rPr>
        <w:t xml:space="preserve">Palkin tukireaktio on </w:t>
      </w:r>
      <w:r w:rsidRPr="00A964FE">
        <w:rPr>
          <w:position w:val="-24"/>
        </w:rPr>
        <w:object w:dxaOrig="4580" w:dyaOrig="620" w14:anchorId="56F2E841">
          <v:shape id="_x0000_i1144" type="#_x0000_t75" style="width:228.8pt;height:30.05pt" o:ole="">
            <v:imagedata r:id="rId86" o:title=""/>
          </v:shape>
          <o:OLEObject Type="Embed" ProgID="Equation.DSMT4" ShapeID="_x0000_i1144" DrawAspect="Content" ObjectID="_1684305625" r:id="rId105"/>
        </w:object>
      </w:r>
    </w:p>
    <w:p w14:paraId="254B98B1" w14:textId="4D3CD556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, josta lasketaan palkin leikkausvoima </w:t>
      </w:r>
      <w:r w:rsidRPr="00A964FE">
        <w:rPr>
          <w:position w:val="-14"/>
        </w:rPr>
        <w:object w:dxaOrig="3680" w:dyaOrig="400" w14:anchorId="3FC4EF56">
          <v:shape id="_x0000_i1145" type="#_x0000_t75" style="width:183.75pt;height:19.45pt" o:ole="">
            <v:imagedata r:id="rId88" o:title=""/>
          </v:shape>
          <o:OLEObject Type="Embed" ProgID="Equation.DSMT4" ShapeID="_x0000_i1145" DrawAspect="Content" ObjectID="_1684305626" r:id="rId106"/>
        </w:object>
      </w:r>
      <w:r w:rsidRPr="00A964FE">
        <w:rPr>
          <w:lang w:val="fi-FI"/>
        </w:rPr>
        <w:t xml:space="preserve"> </w:t>
      </w:r>
    </w:p>
    <w:p w14:paraId="602D8F12" w14:textId="77777777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Lasketaan leikkausjännitys: </w:t>
      </w:r>
      <w:r w:rsidRPr="00A964FE">
        <w:rPr>
          <w:position w:val="-14"/>
        </w:rPr>
        <w:object w:dxaOrig="3680" w:dyaOrig="400" w14:anchorId="011E9B66">
          <v:shape id="_x0000_i1146" type="#_x0000_t75" style="width:183.75pt;height:19.45pt" o:ole="">
            <v:imagedata r:id="rId88" o:title=""/>
          </v:shape>
          <o:OLEObject Type="Embed" ProgID="Equation.DSMT4" ShapeID="_x0000_i1146" DrawAspect="Content" ObjectID="_1684305627" r:id="rId107"/>
        </w:object>
      </w:r>
    </w:p>
    <w:p w14:paraId="4ED69E66" w14:textId="77777777" w:rsidR="00A964FE" w:rsidRPr="00A964FE" w:rsidRDefault="00A964FE" w:rsidP="00A964FE">
      <w:pPr>
        <w:rPr>
          <w:lang w:val="fi-FI"/>
        </w:rPr>
      </w:pPr>
    </w:p>
    <w:p w14:paraId="1A87885F" w14:textId="77777777" w:rsidR="00A964FE" w:rsidRPr="00A964FE" w:rsidRDefault="00A964FE" w:rsidP="00A964FE">
      <w:pPr>
        <w:ind w:firstLine="720"/>
        <w:rPr>
          <w:lang w:val="fi-FI"/>
        </w:rPr>
      </w:pPr>
      <w:r w:rsidRPr="00A964FE">
        <w:rPr>
          <w:lang w:val="fi-FI"/>
        </w:rPr>
        <w:t xml:space="preserve">kerroin, </w:t>
      </w:r>
      <w:r w:rsidRPr="00A964FE">
        <w:rPr>
          <w:position w:val="-84"/>
        </w:rPr>
        <w:object w:dxaOrig="2520" w:dyaOrig="1800" w14:anchorId="0E3C53C7">
          <v:shape id="_x0000_i1147" type="#_x0000_t75" style="width:126.35pt;height:90.1pt" o:ole="">
            <v:imagedata r:id="rId108" o:title=""/>
          </v:shape>
          <o:OLEObject Type="Embed" ProgID="Equation.DSMT4" ShapeID="_x0000_i1147" DrawAspect="Content" ObjectID="_1684305628" r:id="rId109"/>
        </w:object>
      </w:r>
      <w:r w:rsidRPr="00A964FE">
        <w:rPr>
          <w:lang w:val="fi-FI"/>
        </w:rPr>
        <w:t xml:space="preserve">=&gt;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n</w:t>
      </w:r>
      <w:proofErr w:type="spellEnd"/>
      <w:r w:rsidRPr="00A964FE">
        <w:rPr>
          <w:lang w:val="fi-FI"/>
        </w:rPr>
        <w:t xml:space="preserve"> = 6,5</w:t>
      </w:r>
    </w:p>
    <w:p w14:paraId="5C876BC4" w14:textId="77777777" w:rsidR="00A964FE" w:rsidRPr="00A964FE" w:rsidRDefault="00A964FE" w:rsidP="00A964FE">
      <w:pPr>
        <w:rPr>
          <w:lang w:val="fi-FI"/>
        </w:rPr>
      </w:pPr>
    </w:p>
    <w:p w14:paraId="523E3470" w14:textId="77777777" w:rsidR="00A964FE" w:rsidRPr="00A964FE" w:rsidRDefault="00A964FE" w:rsidP="00A964FE">
      <w:pPr>
        <w:ind w:left="720"/>
        <w:rPr>
          <w:lang w:val="fi-FI"/>
        </w:rPr>
      </w:pPr>
      <w:r w:rsidRPr="00A964FE">
        <w:rPr>
          <w:lang w:val="fi-FI"/>
        </w:rPr>
        <w:t xml:space="preserve">x = 50 mm, a = 50 mm, </w:t>
      </w:r>
      <w:r w:rsidRPr="00A964FE">
        <w:rPr>
          <w:position w:val="-30"/>
        </w:rPr>
        <w:object w:dxaOrig="3100" w:dyaOrig="720" w14:anchorId="3B66A3DB">
          <v:shape id="_x0000_i1148" type="#_x0000_t75" style="width:155.95pt;height:36.2pt" o:ole="">
            <v:imagedata r:id="rId110" o:title=""/>
          </v:shape>
          <o:OLEObject Type="Embed" ProgID="Equation.DSMT4" ShapeID="_x0000_i1148" DrawAspect="Content" ObjectID="_1684305629" r:id="rId111"/>
        </w:object>
      </w:r>
      <w:r w:rsidRPr="00A964FE">
        <w:rPr>
          <w:lang w:val="fi-FI"/>
        </w:rPr>
        <w:t xml:space="preserve">, </w:t>
      </w:r>
      <w:r w:rsidRPr="00A964FE">
        <w:rPr>
          <w:position w:val="-32"/>
        </w:rPr>
        <w:object w:dxaOrig="4160" w:dyaOrig="700" w14:anchorId="6BA8CE21">
          <v:shape id="_x0000_i1149" type="#_x0000_t75" style="width:208.95pt;height:35.35pt" o:ole="">
            <v:imagedata r:id="rId112" o:title=""/>
          </v:shape>
          <o:OLEObject Type="Embed" ProgID="Equation.DSMT4" ShapeID="_x0000_i1149" DrawAspect="Content" ObjectID="_1684305630" r:id="rId113"/>
        </w:object>
      </w:r>
    </w:p>
    <w:p w14:paraId="376E9EA7" w14:textId="77777777" w:rsidR="00A964FE" w:rsidRPr="00A964FE" w:rsidRDefault="00A964FE" w:rsidP="00B97232">
      <w:pPr>
        <w:spacing w:after="120"/>
        <w:ind w:firstLine="720"/>
      </w:pPr>
      <w:r w:rsidRPr="00A964FE">
        <w:rPr>
          <w:position w:val="-142"/>
        </w:rPr>
        <w:object w:dxaOrig="6740" w:dyaOrig="3700" w14:anchorId="45F8A7BF">
          <v:shape id="_x0000_i1150" type="#_x0000_t75" style="width:337.05pt;height:184.2pt" o:ole="">
            <v:imagedata r:id="rId114" o:title=""/>
          </v:shape>
          <o:OLEObject Type="Embed" ProgID="Equation.DSMT4" ShapeID="_x0000_i1150" DrawAspect="Content" ObjectID="_1684305631" r:id="rId115"/>
        </w:object>
      </w:r>
    </w:p>
    <w:p w14:paraId="29C95113" w14:textId="77777777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Koska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v</w:t>
      </w:r>
      <w:r w:rsidRPr="00A964FE">
        <w:rPr>
          <w:lang w:val="fi-FI"/>
        </w:rPr>
        <w:t>:n</w:t>
      </w:r>
      <w:proofErr w:type="spellEnd"/>
      <w:r w:rsidRPr="00A964FE">
        <w:rPr>
          <w:lang w:val="fi-FI"/>
        </w:rPr>
        <w:t xml:space="preserve"> arvoksi tuli yli 1,00 niin valitaan arvoksi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v</w:t>
      </w:r>
      <w:proofErr w:type="spellEnd"/>
      <w:r w:rsidRPr="00A964FE">
        <w:rPr>
          <w:lang w:val="fi-FI"/>
        </w:rPr>
        <w:t>=1,00</w:t>
      </w:r>
    </w:p>
    <w:p w14:paraId="2B3808AA" w14:textId="77777777" w:rsidR="00A964FE" w:rsidRPr="00A964FE" w:rsidRDefault="00A964FE" w:rsidP="00A964FE">
      <w:r w:rsidRPr="00A964FE">
        <w:rPr>
          <w:position w:val="-66"/>
        </w:rPr>
        <w:object w:dxaOrig="6900" w:dyaOrig="1440" w14:anchorId="6F48299E">
          <v:shape id="_x0000_i1151" type="#_x0000_t75" style="width:345pt;height:1in" o:ole="">
            <v:imagedata r:id="rId116" o:title=""/>
          </v:shape>
          <o:OLEObject Type="Embed" ProgID="Equation.DSMT4" ShapeID="_x0000_i1151" DrawAspect="Content" ObjectID="_1684305632" r:id="rId117"/>
        </w:object>
      </w:r>
    </w:p>
    <w:p w14:paraId="4B8BA415" w14:textId="7CF97FA2" w:rsidR="00DF6A4E" w:rsidRDefault="00B97232" w:rsidP="005808FD">
      <w:pPr>
        <w:pStyle w:val="Heading2"/>
      </w:pPr>
      <w:bookmarkStart w:id="71" w:name="_Toc73692376"/>
      <w:bookmarkEnd w:id="7"/>
      <w:bookmarkEnd w:id="8"/>
      <w:bookmarkEnd w:id="9"/>
      <w:bookmarkEnd w:id="10"/>
      <w:bookmarkEnd w:id="11"/>
      <w:r>
        <w:t>SIIRTYMIEN ARVIOINTI</w:t>
      </w:r>
      <w:bookmarkEnd w:id="71"/>
    </w:p>
    <w:p w14:paraId="5938D1B7" w14:textId="76034A63" w:rsidR="00B97232" w:rsidRPr="00187359" w:rsidRDefault="00B97232" w:rsidP="00B97232">
      <w:pPr>
        <w:rPr>
          <w:lang w:val="fi-FI"/>
        </w:rPr>
      </w:pPr>
      <w:r>
        <w:rPr>
          <w:lang w:val="fi-FI"/>
        </w:rPr>
        <w:t xml:space="preserve">Palkin </w:t>
      </w:r>
      <w:r w:rsidRPr="00187359">
        <w:rPr>
          <w:lang w:val="fi-FI"/>
        </w:rPr>
        <w:t>siirtymäarvio</w:t>
      </w:r>
      <w:r>
        <w:rPr>
          <w:lang w:val="fi-FI"/>
        </w:rPr>
        <w:t>t</w:t>
      </w:r>
      <w:r w:rsidRPr="00187359">
        <w:rPr>
          <w:lang w:val="fi-FI"/>
        </w:rPr>
        <w:t xml:space="preserve"> kannattaa laskea statiikka ohjelman, jolloin tulee tarkemmat ja </w:t>
      </w:r>
      <w:proofErr w:type="spellStart"/>
      <w:r w:rsidRPr="00187359">
        <w:rPr>
          <w:lang w:val="fi-FI"/>
        </w:rPr>
        <w:t>luotetta</w:t>
      </w:r>
      <w:proofErr w:type="spellEnd"/>
      <w:r>
        <w:rPr>
          <w:lang w:val="fi-FI"/>
        </w:rPr>
        <w:t>-</w:t>
      </w:r>
      <w:r w:rsidRPr="00187359">
        <w:rPr>
          <w:lang w:val="fi-FI"/>
        </w:rPr>
        <w:t>vammat tulokset kuin käsin laskettuna.</w:t>
      </w:r>
      <w:r>
        <w:rPr>
          <w:lang w:val="fi-FI"/>
        </w:rPr>
        <w:t xml:space="preserve"> Palkkiin tulee pystysiirtymää (keskelle) ja vaakasiirtymää (tuille).</w:t>
      </w:r>
    </w:p>
    <w:p w14:paraId="707C73AB" w14:textId="698ADAB3" w:rsidR="00DF6A4E" w:rsidRDefault="00B97232" w:rsidP="005808FD">
      <w:pPr>
        <w:pStyle w:val="Heading2"/>
      </w:pPr>
      <w:bookmarkStart w:id="72" w:name="_Toc73692377"/>
      <w:r>
        <w:t>Y-SUUNNAN STABILOIVAN TUEN VOIMA JA JOUSIJÄYKKYYS</w:t>
      </w:r>
      <w:bookmarkEnd w:id="72"/>
    </w:p>
    <w:p w14:paraId="2DD01605" w14:textId="340FB24F" w:rsidR="00136345" w:rsidRPr="00136345" w:rsidRDefault="00B97232" w:rsidP="00B97232">
      <w:pPr>
        <w:rPr>
          <w:rFonts w:cstheme="minorHAnsi"/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p w14:paraId="1FE10D20" w14:textId="77777777" w:rsidR="00136345" w:rsidRPr="00136345" w:rsidRDefault="00136345" w:rsidP="004632E4">
      <w:pPr>
        <w:rPr>
          <w:rFonts w:cstheme="minorHAnsi"/>
          <w:lang w:val="fi-FI"/>
        </w:rPr>
      </w:pPr>
    </w:p>
    <w:sectPr w:rsidR="00136345" w:rsidRPr="00136345" w:rsidSect="00773AFB">
      <w:headerReference w:type="default" r:id="rId118"/>
      <w:headerReference w:type="first" r:id="rId119"/>
      <w:footerReference w:type="first" r:id="rId120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94BE07" w14:textId="77777777" w:rsidR="006D116E" w:rsidRDefault="006D116E" w:rsidP="00CC5D5B">
      <w:r>
        <w:separator/>
      </w:r>
    </w:p>
  </w:endnote>
  <w:endnote w:type="continuationSeparator" w:id="0">
    <w:p w14:paraId="7C99CC63" w14:textId="77777777" w:rsidR="006D116E" w:rsidRDefault="006D116E" w:rsidP="00CC5D5B">
      <w:r>
        <w:continuationSeparator/>
      </w:r>
    </w:p>
  </w:endnote>
  <w:endnote w:type="continuationNotice" w:id="1">
    <w:p w14:paraId="26C4D63D" w14:textId="77777777" w:rsidR="006D116E" w:rsidRDefault="006D116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A964FE" w:rsidRDefault="00A964FE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939C7B" w14:textId="77777777" w:rsidR="006D116E" w:rsidRDefault="006D116E" w:rsidP="00CC5D5B">
      <w:r>
        <w:separator/>
      </w:r>
    </w:p>
  </w:footnote>
  <w:footnote w:type="continuationSeparator" w:id="0">
    <w:p w14:paraId="522808DB" w14:textId="77777777" w:rsidR="006D116E" w:rsidRDefault="006D116E" w:rsidP="00CC5D5B">
      <w:r>
        <w:continuationSeparator/>
      </w:r>
    </w:p>
  </w:footnote>
  <w:footnote w:type="continuationNotice" w:id="1">
    <w:p w14:paraId="4A62B69B" w14:textId="77777777" w:rsidR="006D116E" w:rsidRDefault="006D116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696BE36B" w:rsidR="00A964FE" w:rsidRDefault="00A964FE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2D31503C" w:rsidR="00A964FE" w:rsidRDefault="00A964FE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Kaareva</w:t>
    </w:r>
    <w:proofErr w:type="spellEnd"/>
    <w:r>
      <w:rPr>
        <w:rFonts w:ascii="Calibri" w:hAnsi="Calibri"/>
      </w:rPr>
      <w:t xml:space="preserve">- &amp; </w:t>
    </w:r>
    <w:proofErr w:type="spellStart"/>
    <w:r>
      <w:rPr>
        <w:rFonts w:ascii="Calibri" w:hAnsi="Calibri"/>
      </w:rPr>
      <w:t>bumerangi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11E7461E" w:rsidR="00A964FE" w:rsidRDefault="00A964FE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A964FE" w:rsidRPr="00B51A39" w:rsidRDefault="00A964FE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A964FE" w:rsidRDefault="00A964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7BA6899"/>
    <w:multiLevelType w:val="hybridMultilevel"/>
    <w:tmpl w:val="E88ABB56"/>
    <w:lvl w:ilvl="0" w:tplc="75C0BDB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E087F4D"/>
    <w:multiLevelType w:val="multilevel"/>
    <w:tmpl w:val="D97E4C80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0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3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5"/>
  </w:num>
  <w:num w:numId="3">
    <w:abstractNumId w:val="10"/>
  </w:num>
  <w:num w:numId="4">
    <w:abstractNumId w:val="28"/>
  </w:num>
  <w:num w:numId="5">
    <w:abstractNumId w:val="33"/>
  </w:num>
  <w:num w:numId="6">
    <w:abstractNumId w:val="12"/>
  </w:num>
  <w:num w:numId="7">
    <w:abstractNumId w:val="18"/>
  </w:num>
  <w:num w:numId="8">
    <w:abstractNumId w:val="22"/>
  </w:num>
  <w:num w:numId="9">
    <w:abstractNumId w:val="30"/>
  </w:num>
  <w:num w:numId="10">
    <w:abstractNumId w:val="27"/>
  </w:num>
  <w:num w:numId="11">
    <w:abstractNumId w:val="21"/>
  </w:num>
  <w:num w:numId="12">
    <w:abstractNumId w:val="24"/>
  </w:num>
  <w:num w:numId="13">
    <w:abstractNumId w:val="11"/>
  </w:num>
  <w:num w:numId="14">
    <w:abstractNumId w:val="14"/>
  </w:num>
  <w:num w:numId="15">
    <w:abstractNumId w:val="32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6"/>
  </w:num>
  <w:num w:numId="30">
    <w:abstractNumId w:val="20"/>
  </w:num>
  <w:num w:numId="31">
    <w:abstractNumId w:val="23"/>
  </w:num>
  <w:num w:numId="32">
    <w:abstractNumId w:val="31"/>
  </w:num>
  <w:num w:numId="33">
    <w:abstractNumId w:val="17"/>
  </w:num>
  <w:num w:numId="34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25D27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30F6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5679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57E55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5D8A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08FD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06ED7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16E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1063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958E2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41BB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964FE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6D5"/>
    <w:rsid w:val="00AC4C90"/>
    <w:rsid w:val="00AC63A8"/>
    <w:rsid w:val="00AC7624"/>
    <w:rsid w:val="00AD12FE"/>
    <w:rsid w:val="00AD21FB"/>
    <w:rsid w:val="00AD3043"/>
    <w:rsid w:val="00AD3DCA"/>
    <w:rsid w:val="00AD60B3"/>
    <w:rsid w:val="00AD694E"/>
    <w:rsid w:val="00AD6F28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232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00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2898"/>
    <w:rsid w:val="00BF33A2"/>
    <w:rsid w:val="00BF39A1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178C9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D1E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187D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2916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4E87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57F13"/>
    <w:rsid w:val="00E6035D"/>
    <w:rsid w:val="00E654AB"/>
    <w:rsid w:val="00E6625B"/>
    <w:rsid w:val="00E6636C"/>
    <w:rsid w:val="00E66C2B"/>
    <w:rsid w:val="00E70DB0"/>
    <w:rsid w:val="00E71475"/>
    <w:rsid w:val="00E727DE"/>
    <w:rsid w:val="00E72B1F"/>
    <w:rsid w:val="00E732F5"/>
    <w:rsid w:val="00E73C95"/>
    <w:rsid w:val="00E75FB8"/>
    <w:rsid w:val="00E807AA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99E"/>
    <w:rsid w:val="00EA7F1B"/>
    <w:rsid w:val="00EB4BEC"/>
    <w:rsid w:val="00EB6098"/>
    <w:rsid w:val="00EB7A29"/>
    <w:rsid w:val="00EC013B"/>
    <w:rsid w:val="00EC0373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0AB"/>
    <w:rsid w:val="00F0538B"/>
    <w:rsid w:val="00F05ED3"/>
    <w:rsid w:val="00F15C74"/>
    <w:rsid w:val="00F20A67"/>
    <w:rsid w:val="00F21CF5"/>
    <w:rsid w:val="00F22141"/>
    <w:rsid w:val="00F273C6"/>
    <w:rsid w:val="00F27AC1"/>
    <w:rsid w:val="00F31C1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AD3DCA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5808FD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D3DCA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5808FD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E02916"/>
    <w:pPr>
      <w:widowControl w:val="0"/>
      <w:numPr>
        <w:numId w:val="34"/>
      </w:numPr>
      <w:tabs>
        <w:tab w:val="left" w:pos="-1296"/>
        <w:tab w:val="left" w:pos="0"/>
        <w:tab w:val="left" w:pos="284"/>
        <w:tab w:val="left" w:pos="5506"/>
        <w:tab w:val="left" w:pos="6470"/>
        <w:tab w:val="left" w:pos="7776"/>
        <w:tab w:val="left" w:pos="9072"/>
      </w:tabs>
      <w:spacing w:line="276" w:lineRule="auto"/>
      <w:jc w:val="both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1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1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5.bin"/><Relationship Id="rId118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49.wmf"/><Relationship Id="rId119" Type="http://schemas.openxmlformats.org/officeDocument/2006/relationships/header" Target="header2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2.wmf"/><Relationship Id="rId104" Type="http://schemas.openxmlformats.org/officeDocument/2006/relationships/image" Target="media/image45.png"/><Relationship Id="rId120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C6AFD32A-99A6-4FC4-9148-751C0F42A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14</Pages>
  <Words>1107</Words>
  <Characters>8967</Characters>
  <Application>Microsoft Office Word</Application>
  <DocSecurity>0</DocSecurity>
  <Lines>74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0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3</cp:revision>
  <cp:lastPrinted>2021-02-01T21:01:00Z</cp:lastPrinted>
  <dcterms:created xsi:type="dcterms:W3CDTF">2021-05-31T06:10:00Z</dcterms:created>
  <dcterms:modified xsi:type="dcterms:W3CDTF">2021-06-04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